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95527" w:rsidRPr="00425285" w:rsidRDefault="00E95527" w:rsidP="00E95527">
      <w:pPr>
        <w:tabs>
          <w:tab w:val="left" w:pos="1905"/>
          <w:tab w:val="center" w:pos="10522"/>
        </w:tabs>
        <w:ind w:hanging="1080"/>
        <w:rPr>
          <w:b/>
          <w:lang w:val="pt-BR"/>
        </w:rPr>
      </w:pPr>
      <w:r w:rsidRPr="00425285">
        <w:rPr>
          <w:b/>
          <w:lang w:val="pt-BR"/>
        </w:rPr>
        <w:t>PHÒNG GDĐT QUẬN 12</w:t>
      </w:r>
      <w:r w:rsidRPr="00425285">
        <w:rPr>
          <w:b/>
          <w:lang w:val="pt-BR"/>
        </w:rPr>
        <w:tab/>
      </w:r>
    </w:p>
    <w:p w:rsidR="00E95527" w:rsidRPr="00425285" w:rsidRDefault="00E95527" w:rsidP="00E95527">
      <w:pPr>
        <w:ind w:hanging="1080"/>
        <w:rPr>
          <w:b/>
          <w:lang w:val="pt-BR"/>
        </w:rPr>
      </w:pPr>
      <w:r w:rsidRPr="00425285">
        <w:rPr>
          <w:b/>
          <w:lang w:val="pt-BR"/>
        </w:rPr>
        <w:t>TRƯỜNG THCS TRẦN HƯNG ĐẠO</w:t>
      </w:r>
    </w:p>
    <w:p w:rsidR="00E95527" w:rsidRDefault="00E95527" w:rsidP="00E95527">
      <w:pPr>
        <w:jc w:val="center"/>
        <w:rPr>
          <w:b/>
          <w:sz w:val="36"/>
          <w:szCs w:val="36"/>
        </w:rPr>
      </w:pPr>
    </w:p>
    <w:p w:rsidR="00E95527" w:rsidRPr="002E27A0" w:rsidRDefault="00E95527" w:rsidP="00E95527">
      <w:pPr>
        <w:jc w:val="center"/>
        <w:rPr>
          <w:b/>
          <w:sz w:val="32"/>
          <w:szCs w:val="32"/>
        </w:rPr>
      </w:pPr>
      <w:r w:rsidRPr="002E27A0">
        <w:rPr>
          <w:b/>
          <w:sz w:val="32"/>
          <w:szCs w:val="32"/>
        </w:rPr>
        <w:t xml:space="preserve">ĐỀ </w:t>
      </w:r>
      <w:r>
        <w:rPr>
          <w:b/>
          <w:sz w:val="32"/>
          <w:szCs w:val="32"/>
        </w:rPr>
        <w:t xml:space="preserve">THAM KHẢO </w:t>
      </w:r>
      <w:r w:rsidRPr="002E27A0">
        <w:rPr>
          <w:b/>
          <w:sz w:val="32"/>
          <w:szCs w:val="32"/>
        </w:rPr>
        <w:t xml:space="preserve">KIỂM TRA HỌC KÌ 1 TOÁN </w:t>
      </w:r>
      <w:r>
        <w:rPr>
          <w:b/>
          <w:sz w:val="32"/>
          <w:szCs w:val="32"/>
        </w:rPr>
        <w:t xml:space="preserve">- </w:t>
      </w:r>
      <w:r w:rsidRPr="002E27A0">
        <w:rPr>
          <w:b/>
          <w:sz w:val="32"/>
          <w:szCs w:val="32"/>
        </w:rPr>
        <w:t>KHỐI 7</w:t>
      </w:r>
    </w:p>
    <w:p w:rsidR="00E95527" w:rsidRPr="00287876" w:rsidRDefault="00E95527" w:rsidP="00E95527">
      <w:pPr>
        <w:jc w:val="center"/>
        <w:rPr>
          <w:b/>
          <w:szCs w:val="28"/>
        </w:rPr>
      </w:pPr>
      <w:r>
        <w:rPr>
          <w:b/>
          <w:szCs w:val="28"/>
        </w:rPr>
        <w:t>Năm học : 2016 - 2017</w:t>
      </w:r>
    </w:p>
    <w:p w:rsidR="00E95527" w:rsidRPr="000A07DB" w:rsidRDefault="00E95527" w:rsidP="00E95527">
      <w:pPr>
        <w:jc w:val="center"/>
        <w:rPr>
          <w:i/>
        </w:rPr>
      </w:pPr>
      <w:r w:rsidRPr="000A07DB">
        <w:rPr>
          <w:i/>
        </w:rPr>
        <w:t>Thời gian làm bài: 90 phút</w:t>
      </w:r>
      <w:r>
        <w:rPr>
          <w:i/>
        </w:rPr>
        <w:t xml:space="preserve">    ( Không kể thời gian phát đề)</w:t>
      </w:r>
    </w:p>
    <w:p w:rsidR="00E95527" w:rsidRDefault="00E95527" w:rsidP="00E95527">
      <w:pPr>
        <w:rPr>
          <w:szCs w:val="28"/>
        </w:rPr>
      </w:pPr>
    </w:p>
    <w:p w:rsidR="00E95527" w:rsidRPr="000A07DB" w:rsidRDefault="00E95527" w:rsidP="00E95527">
      <w:pPr>
        <w:rPr>
          <w:b/>
          <w:szCs w:val="28"/>
        </w:rPr>
      </w:pPr>
      <w:r w:rsidRPr="006A28F2">
        <w:rPr>
          <w:b/>
          <w:szCs w:val="28"/>
          <w:u w:val="single"/>
        </w:rPr>
        <w:t>Bài 1</w:t>
      </w:r>
      <w:r w:rsidRPr="000A07DB">
        <w:rPr>
          <w:b/>
          <w:szCs w:val="28"/>
        </w:rPr>
        <w:t>: (3 điểm) Thực hiện các phép tính sau:</w:t>
      </w:r>
    </w:p>
    <w:p w:rsidR="00E95527" w:rsidRDefault="00E95527" w:rsidP="00E95527">
      <w:pPr>
        <w:rPr>
          <w:noProof/>
          <w:position w:val="-24"/>
          <w:szCs w:val="28"/>
        </w:rPr>
      </w:pPr>
    </w:p>
    <w:p w:rsidR="00E95527" w:rsidRDefault="00E95527" w:rsidP="00E95527">
      <w:pPr>
        <w:rPr>
          <w:noProof/>
          <w:position w:val="-24"/>
          <w:szCs w:val="28"/>
        </w:rPr>
        <w:sectPr w:rsidR="00E95527" w:rsidSect="00E95527">
          <w:headerReference w:type="default" r:id="rId7"/>
          <w:footerReference w:type="default" r:id="rId8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E95527" w:rsidRPr="00A858B4" w:rsidRDefault="00E95527" w:rsidP="006A036D">
      <w:pPr>
        <w:numPr>
          <w:ilvl w:val="0"/>
          <w:numId w:val="3"/>
        </w:numPr>
        <w:spacing w:after="0" w:line="240" w:lineRule="auto"/>
      </w:pPr>
      <w:r w:rsidRPr="001F636C">
        <w:rPr>
          <w:rFonts w:ascii="VNI-Times" w:hAnsi="VNI-Times"/>
          <w:position w:val="-24"/>
          <w:szCs w:val="28"/>
        </w:rPr>
        <w:object w:dxaOrig="2610" w:dyaOrig="69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0.5pt;height:34.5pt">
            <v:imagedata r:id="rId9" o:title=""/>
          </v:shape>
        </w:object>
      </w:r>
    </w:p>
    <w:p w:rsidR="00E95527" w:rsidRPr="00A858B4" w:rsidRDefault="00E95527" w:rsidP="006A036D">
      <w:pPr>
        <w:numPr>
          <w:ilvl w:val="0"/>
          <w:numId w:val="3"/>
        </w:numPr>
        <w:spacing w:after="0" w:line="240" w:lineRule="auto"/>
      </w:pPr>
      <w:r w:rsidRPr="007638F7">
        <w:rPr>
          <w:position w:val="-28"/>
        </w:rPr>
        <w:object w:dxaOrig="2980" w:dyaOrig="740">
          <v:shape id="_x0000_i1026" type="#_x0000_t75" style="width:156pt;height:38.25pt" o:ole="">
            <v:imagedata r:id="rId10" o:title=""/>
          </v:shape>
          <o:OLEObject Type="Embed" ProgID="Equation.DSMT4" ShapeID="_x0000_i1026" DrawAspect="Content" ObjectID="_1616310438" r:id="rId11"/>
        </w:object>
      </w:r>
    </w:p>
    <w:p w:rsidR="00E95527" w:rsidRPr="00A858B4" w:rsidRDefault="00E95527" w:rsidP="00E95527">
      <w:pPr>
        <w:ind w:left="360"/>
      </w:pPr>
    </w:p>
    <w:p w:rsidR="00E95527" w:rsidRPr="00A858B4" w:rsidRDefault="00E95527" w:rsidP="006A036D">
      <w:pPr>
        <w:numPr>
          <w:ilvl w:val="0"/>
          <w:numId w:val="3"/>
        </w:numPr>
        <w:spacing w:after="0" w:line="240" w:lineRule="auto"/>
      </w:pPr>
      <w:r w:rsidRPr="00916545">
        <w:rPr>
          <w:rFonts w:ascii="VNI-Times" w:hAnsi="VNI-Times"/>
          <w:position w:val="-28"/>
          <w:szCs w:val="28"/>
        </w:rPr>
        <w:object w:dxaOrig="1939" w:dyaOrig="740">
          <v:shape id="_x0000_i1027" type="#_x0000_t75" style="width:96.75pt;height:36.75pt" o:ole="">
            <v:imagedata r:id="rId12" o:title=""/>
          </v:shape>
          <o:OLEObject Type="Embed" ProgID="Equation.DSMT4" ShapeID="_x0000_i1027" DrawAspect="Content" ObjectID="_1616310439" r:id="rId13"/>
        </w:object>
      </w:r>
    </w:p>
    <w:p w:rsidR="00E95527" w:rsidRPr="00A858B4" w:rsidRDefault="00E95527" w:rsidP="00E95527">
      <w:pPr>
        <w:ind w:left="360"/>
        <w:sectPr w:rsidR="00E95527" w:rsidRPr="00A858B4" w:rsidSect="00E95527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  <w:r>
        <w:t xml:space="preserve">d) </w:t>
      </w:r>
      <w:r>
        <w:rPr>
          <w:rFonts w:ascii="VNI-Times" w:hAnsi="VNI-Times"/>
          <w:position w:val="-34"/>
          <w:szCs w:val="28"/>
        </w:rPr>
        <w:object w:dxaOrig="3705" w:dyaOrig="915">
          <v:shape id="_x0000_i1028" type="#_x0000_t75" style="width:164.25pt;height:40.5pt" o:ole="">
            <v:imagedata r:id="rId14" o:title=""/>
          </v:shape>
          <o:OLEObject Type="Embed" ProgID="Equation.DSMT4" ShapeID="_x0000_i1028" DrawAspect="Content" ObjectID="_1616310440" r:id="rId15"/>
        </w:object>
      </w:r>
    </w:p>
    <w:p w:rsidR="00E95527" w:rsidRDefault="00E95527" w:rsidP="00E95527">
      <w:pPr>
        <w:rPr>
          <w:szCs w:val="28"/>
        </w:rPr>
      </w:pPr>
      <w:r w:rsidRPr="006A28F2">
        <w:rPr>
          <w:b/>
          <w:szCs w:val="28"/>
          <w:u w:val="single"/>
        </w:rPr>
        <w:lastRenderedPageBreak/>
        <w:t>Bài 2</w:t>
      </w:r>
      <w:r>
        <w:rPr>
          <w:b/>
          <w:szCs w:val="28"/>
        </w:rPr>
        <w:t>: (2</w:t>
      </w:r>
      <w:r w:rsidRPr="000A07DB">
        <w:rPr>
          <w:b/>
          <w:szCs w:val="28"/>
        </w:rPr>
        <w:t xml:space="preserve"> điểm) Tìm x </w:t>
      </w:r>
      <w:r w:rsidRPr="000A07DB">
        <w:rPr>
          <w:b/>
          <w:position w:val="-4"/>
          <w:szCs w:val="28"/>
        </w:rPr>
        <w:object w:dxaOrig="200" w:dyaOrig="200">
          <v:shape id="_x0000_i1029" type="#_x0000_t75" style="width:9.75pt;height:9.75pt" o:ole="">
            <v:imagedata r:id="rId16" o:title=""/>
          </v:shape>
          <o:OLEObject Type="Embed" ProgID="Equation.DSMT4" ShapeID="_x0000_i1029" DrawAspect="Content" ObjectID="_1616310441" r:id="rId17"/>
        </w:object>
      </w:r>
      <w:r w:rsidRPr="000A07DB">
        <w:rPr>
          <w:b/>
          <w:szCs w:val="28"/>
        </w:rPr>
        <w:t xml:space="preserve"> R, biết</w:t>
      </w:r>
      <w:r>
        <w:rPr>
          <w:szCs w:val="28"/>
        </w:rPr>
        <w:t>:</w:t>
      </w:r>
    </w:p>
    <w:p w:rsidR="00E95527" w:rsidRDefault="00E95527" w:rsidP="00E95527">
      <w:pPr>
        <w:rPr>
          <w:szCs w:val="28"/>
        </w:rPr>
        <w:sectPr w:rsidR="00E95527" w:rsidSect="00E95527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E95527" w:rsidRPr="00A858B4" w:rsidRDefault="00E95527" w:rsidP="006A036D">
      <w:pPr>
        <w:numPr>
          <w:ilvl w:val="0"/>
          <w:numId w:val="2"/>
        </w:numPr>
        <w:spacing w:after="0" w:line="240" w:lineRule="auto"/>
        <w:jc w:val="both"/>
      </w:pPr>
      <w:r w:rsidRPr="00A858B4">
        <w:rPr>
          <w:rFonts w:ascii=".VnTime" w:hAnsi=".VnTime"/>
          <w:position w:val="-26"/>
          <w:sz w:val="26"/>
          <w:lang w:eastAsia="vi-VN"/>
        </w:rPr>
        <w:object w:dxaOrig="1320" w:dyaOrig="675">
          <v:shape id="_x0000_i1030" type="#_x0000_t75" style="width:66pt;height:33.75pt">
            <v:imagedata r:id="rId18" o:title=""/>
          </v:shape>
        </w:object>
      </w:r>
    </w:p>
    <w:p w:rsidR="00E95527" w:rsidRPr="00A858B4" w:rsidRDefault="00E95527" w:rsidP="006A036D">
      <w:pPr>
        <w:numPr>
          <w:ilvl w:val="0"/>
          <w:numId w:val="2"/>
        </w:numPr>
        <w:spacing w:after="0" w:line="240" w:lineRule="auto"/>
        <w:jc w:val="both"/>
      </w:pPr>
      <w:r w:rsidRPr="00917259">
        <w:rPr>
          <w:position w:val="-24"/>
          <w:sz w:val="36"/>
          <w:szCs w:val="36"/>
        </w:rPr>
        <w:object w:dxaOrig="990" w:dyaOrig="690">
          <v:shape id="_x0000_i1031" type="#_x0000_t75" style="width:49.5pt;height:34.5pt">
            <v:imagedata r:id="rId19" o:title=""/>
          </v:shape>
        </w:object>
      </w:r>
    </w:p>
    <w:p w:rsidR="00E95527" w:rsidRPr="00A858B4" w:rsidRDefault="00E95527" w:rsidP="00E95527">
      <w:pPr>
        <w:ind w:left="720"/>
      </w:pPr>
    </w:p>
    <w:p w:rsidR="00E95527" w:rsidRDefault="00E95527" w:rsidP="006A036D">
      <w:pPr>
        <w:numPr>
          <w:ilvl w:val="0"/>
          <w:numId w:val="2"/>
        </w:numPr>
        <w:spacing w:after="0" w:line="240" w:lineRule="auto"/>
        <w:jc w:val="both"/>
      </w:pPr>
      <w:r>
        <w:rPr>
          <w:position w:val="-28"/>
          <w:szCs w:val="28"/>
        </w:rPr>
        <w:object w:dxaOrig="1440" w:dyaOrig="720">
          <v:shape id="_x0000_i1032" type="#_x0000_t75" style="width:1in;height:36pt" o:ole="">
            <v:imagedata r:id="rId20" o:title=""/>
          </v:shape>
          <o:OLEObject Type="Embed" ProgID="Equation.DSMT4" ShapeID="_x0000_i1032" DrawAspect="Content" ObjectID="_1616310442" r:id="rId21"/>
        </w:object>
      </w:r>
    </w:p>
    <w:p w:rsidR="00E95527" w:rsidRDefault="00E95527" w:rsidP="006A036D">
      <w:pPr>
        <w:pStyle w:val="ListParagraph"/>
        <w:numPr>
          <w:ilvl w:val="0"/>
          <w:numId w:val="2"/>
        </w:numPr>
        <w:contextualSpacing w:val="0"/>
        <w:rPr>
          <w:rFonts w:ascii=".VnTime" w:hAnsi=".VnTime"/>
          <w:sz w:val="26"/>
          <w:lang w:val="vi-VN" w:eastAsia="vi-VN"/>
        </w:rPr>
      </w:pPr>
      <w:r w:rsidRPr="00A858B4">
        <w:rPr>
          <w:rFonts w:ascii=".VnTime" w:hAnsi=".VnTime"/>
          <w:position w:val="-24"/>
          <w:sz w:val="26"/>
          <w:lang w:val="vi-VN" w:eastAsia="vi-VN"/>
        </w:rPr>
        <w:object w:dxaOrig="885" w:dyaOrig="765">
          <v:shape id="_x0000_i1033" type="#_x0000_t75" style="width:44.25pt;height:38.25pt">
            <v:imagedata r:id="rId22" o:title=""/>
          </v:shape>
        </w:object>
      </w:r>
    </w:p>
    <w:p w:rsidR="00E95527" w:rsidRPr="00A858B4" w:rsidRDefault="00E95527" w:rsidP="006A036D">
      <w:pPr>
        <w:numPr>
          <w:ilvl w:val="0"/>
          <w:numId w:val="2"/>
        </w:numPr>
        <w:spacing w:after="0" w:line="240" w:lineRule="auto"/>
        <w:jc w:val="both"/>
        <w:sectPr w:rsidR="00E95527" w:rsidRPr="00A858B4" w:rsidSect="00E95527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E95527" w:rsidRDefault="00E95527" w:rsidP="00E95527">
      <w:pPr>
        <w:spacing w:line="360" w:lineRule="auto"/>
        <w:rPr>
          <w:sz w:val="26"/>
          <w:szCs w:val="26"/>
        </w:rPr>
      </w:pPr>
      <w:r w:rsidRPr="006A28F2">
        <w:rPr>
          <w:b/>
          <w:szCs w:val="28"/>
          <w:u w:val="single"/>
        </w:rPr>
        <w:lastRenderedPageBreak/>
        <w:t>Bài 3</w:t>
      </w:r>
      <w:r w:rsidRPr="000A07DB">
        <w:rPr>
          <w:b/>
          <w:szCs w:val="28"/>
        </w:rPr>
        <w:t>: (1</w:t>
      </w:r>
      <w:r>
        <w:rPr>
          <w:b/>
          <w:szCs w:val="28"/>
        </w:rPr>
        <w:t>,5</w:t>
      </w:r>
      <w:r w:rsidRPr="000A07DB">
        <w:rPr>
          <w:b/>
          <w:szCs w:val="28"/>
        </w:rPr>
        <w:t xml:space="preserve"> điểm)</w:t>
      </w:r>
      <w:r>
        <w:rPr>
          <w:b/>
          <w:szCs w:val="28"/>
        </w:rPr>
        <w:t xml:space="preserve">  </w:t>
      </w:r>
      <w:r w:rsidRPr="00A443E2">
        <w:rPr>
          <w:sz w:val="26"/>
          <w:szCs w:val="26"/>
        </w:rPr>
        <w:t>Số học sinh khối 6; 7; 8 ở một tr</w:t>
      </w:r>
      <w:r>
        <w:rPr>
          <w:sz w:val="26"/>
          <w:szCs w:val="26"/>
        </w:rPr>
        <w:t xml:space="preserve">ường Trung học cơ sở tỉ lệ </w:t>
      </w:r>
    </w:p>
    <w:p w:rsidR="00E95527" w:rsidRPr="004A7C32" w:rsidRDefault="00E95527" w:rsidP="00E95527">
      <w:pPr>
        <w:spacing w:line="360" w:lineRule="auto"/>
        <w:rPr>
          <w:sz w:val="26"/>
          <w:szCs w:val="26"/>
        </w:rPr>
      </w:pPr>
      <w:r>
        <w:rPr>
          <w:sz w:val="26"/>
          <w:szCs w:val="26"/>
        </w:rPr>
        <w:t>với 6 ; 5 ; 4</w:t>
      </w:r>
      <w:r w:rsidRPr="00A443E2">
        <w:rPr>
          <w:sz w:val="26"/>
          <w:szCs w:val="26"/>
        </w:rPr>
        <w:t>. Tính số học sinh mỗi khối.  Biết rằng số học sinh khối 6 nhi</w:t>
      </w:r>
      <w:r>
        <w:rPr>
          <w:sz w:val="26"/>
          <w:szCs w:val="26"/>
        </w:rPr>
        <w:t>ều hơn số học sinh khối 8 là 140</w:t>
      </w:r>
      <w:r w:rsidRPr="00A443E2">
        <w:rPr>
          <w:sz w:val="26"/>
          <w:szCs w:val="26"/>
        </w:rPr>
        <w:t xml:space="preserve"> học sinh.</w:t>
      </w:r>
      <w:r>
        <w:rPr>
          <w:szCs w:val="28"/>
        </w:rPr>
        <w:t>.</w:t>
      </w:r>
    </w:p>
    <w:p w:rsidR="00E95527" w:rsidRDefault="00E95527" w:rsidP="00E95527">
      <w:pPr>
        <w:rPr>
          <w:b/>
          <w:szCs w:val="28"/>
          <w:u w:val="single"/>
        </w:rPr>
      </w:pPr>
    </w:p>
    <w:p w:rsidR="00E95527" w:rsidRPr="001F61A4" w:rsidRDefault="00E95527" w:rsidP="00E95527">
      <w:pPr>
        <w:pStyle w:val="ListParagraph"/>
        <w:ind w:left="0"/>
        <w:jc w:val="both"/>
        <w:rPr>
          <w:b/>
          <w:position w:val="-24"/>
          <w:lang w:eastAsia="vi-VN"/>
        </w:rPr>
      </w:pPr>
      <w:r>
        <w:rPr>
          <w:b/>
          <w:sz w:val="28"/>
          <w:szCs w:val="28"/>
          <w:u w:val="single"/>
        </w:rPr>
        <w:t>Bài 4</w:t>
      </w:r>
      <w:r>
        <w:rPr>
          <w:b/>
          <w:sz w:val="28"/>
          <w:szCs w:val="28"/>
        </w:rPr>
        <w:t>: (0,</w:t>
      </w:r>
      <w:r w:rsidRPr="000A07DB">
        <w:rPr>
          <w:b/>
          <w:sz w:val="28"/>
          <w:szCs w:val="28"/>
        </w:rPr>
        <w:t>5 điểm)</w:t>
      </w:r>
      <w:r>
        <w:rPr>
          <w:sz w:val="26"/>
          <w:lang w:eastAsia="vi-VN"/>
        </w:rPr>
        <w:t xml:space="preserve">     </w:t>
      </w:r>
      <w:r w:rsidRPr="00597AF4">
        <w:t>Cho</w:t>
      </w:r>
      <w:r w:rsidRPr="00117F89">
        <w:rPr>
          <w:b/>
          <w:position w:val="-24"/>
          <w:lang w:eastAsia="vi-VN"/>
        </w:rPr>
        <w:t xml:space="preserve"> </w:t>
      </w:r>
      <w:r w:rsidRPr="00117F89">
        <w:rPr>
          <w:b/>
          <w:position w:val="-24"/>
          <w:lang w:eastAsia="vi-VN"/>
        </w:rPr>
        <w:object w:dxaOrig="2340" w:dyaOrig="620">
          <v:shape id="_x0000_i1034" type="#_x0000_t75" style="width:117pt;height:30.75pt" o:ole="">
            <v:imagedata r:id="rId23" o:title=""/>
          </v:shape>
          <o:OLEObject Type="Embed" ProgID="Equation.DSMT4" ShapeID="_x0000_i1034" DrawAspect="Content" ObjectID="_1616310443" r:id="rId24"/>
        </w:object>
      </w:r>
      <w:r>
        <w:rPr>
          <w:b/>
          <w:position w:val="-24"/>
          <w:lang w:eastAsia="vi-VN"/>
        </w:rPr>
        <w:t xml:space="preserve">     </w:t>
      </w:r>
      <w:r>
        <w:rPr>
          <w:position w:val="-6"/>
        </w:rPr>
        <w:t>(</w:t>
      </w:r>
      <w:r w:rsidRPr="00AF39B5">
        <w:rPr>
          <w:position w:val="-6"/>
        </w:rPr>
        <w:object w:dxaOrig="1219" w:dyaOrig="279">
          <v:shape id="_x0000_i1035" type="#_x0000_t75" style="width:60.75pt;height:14.25pt" o:ole="">
            <v:imagedata r:id="rId25" o:title=""/>
          </v:shape>
          <o:OLEObject Type="Embed" ProgID="Equation.DSMT4" ShapeID="_x0000_i1035" DrawAspect="Content" ObjectID="_1616310444" r:id="rId26"/>
        </w:object>
      </w:r>
      <w:r w:rsidRPr="00F57C38">
        <w:rPr>
          <w:b/>
        </w:rPr>
        <w:t xml:space="preserve">  và</w:t>
      </w:r>
      <w:r>
        <w:rPr>
          <w:b/>
        </w:rPr>
        <w:t xml:space="preserve">  </w:t>
      </w:r>
      <w:r w:rsidRPr="00D86C00">
        <w:rPr>
          <w:b/>
          <w:position w:val="-10"/>
        </w:rPr>
        <w:object w:dxaOrig="1040" w:dyaOrig="320">
          <v:shape id="_x0000_i1036" type="#_x0000_t75" style="width:51.75pt;height:15.75pt" o:ole="">
            <v:imagedata r:id="rId27" o:title=""/>
          </v:shape>
          <o:OLEObject Type="Embed" ProgID="Equation.DSMT4" ShapeID="_x0000_i1036" DrawAspect="Content" ObjectID="_1616310445" r:id="rId28"/>
        </w:object>
      </w:r>
    </w:p>
    <w:p w:rsidR="00E95527" w:rsidRDefault="00E95527" w:rsidP="00E95527">
      <w:pPr>
        <w:rPr>
          <w:b/>
          <w:position w:val="-24"/>
          <w:lang w:eastAsia="vi-VN"/>
        </w:rPr>
      </w:pPr>
      <w:r>
        <w:rPr>
          <w:b/>
          <w:sz w:val="26"/>
          <w:szCs w:val="26"/>
        </w:rPr>
        <w:t xml:space="preserve">         Tính   </w:t>
      </w:r>
      <w:r w:rsidRPr="00117F89">
        <w:rPr>
          <w:b/>
          <w:position w:val="-24"/>
          <w:lang w:eastAsia="vi-VN"/>
        </w:rPr>
        <w:object w:dxaOrig="2760" w:dyaOrig="620">
          <v:shape id="_x0000_i1037" type="#_x0000_t75" style="width:138pt;height:30.75pt" o:ole="">
            <v:imagedata r:id="rId29" o:title=""/>
          </v:shape>
          <o:OLEObject Type="Embed" ProgID="Equation.DSMT4" ShapeID="_x0000_i1037" DrawAspect="Content" ObjectID="_1616310446" r:id="rId30"/>
        </w:object>
      </w:r>
    </w:p>
    <w:p w:rsidR="00E95527" w:rsidRDefault="00E95527" w:rsidP="00E95527"/>
    <w:p w:rsidR="00E95527" w:rsidRPr="00562AFE" w:rsidRDefault="00E95527" w:rsidP="00E95527">
      <w:pPr>
        <w:jc w:val="both"/>
        <w:rPr>
          <w:b/>
          <w:sz w:val="26"/>
          <w:szCs w:val="26"/>
        </w:rPr>
      </w:pPr>
      <w:r>
        <w:rPr>
          <w:b/>
          <w:szCs w:val="28"/>
          <w:u w:val="single"/>
        </w:rPr>
        <w:t>Bài 5</w:t>
      </w:r>
      <w:r>
        <w:rPr>
          <w:b/>
          <w:szCs w:val="28"/>
        </w:rPr>
        <w:t>: (3</w:t>
      </w:r>
      <w:r w:rsidRPr="000A07DB">
        <w:rPr>
          <w:b/>
          <w:szCs w:val="28"/>
        </w:rPr>
        <w:t xml:space="preserve"> điểm)</w:t>
      </w:r>
      <w:r>
        <w:rPr>
          <w:b/>
          <w:szCs w:val="28"/>
        </w:rPr>
        <w:t xml:space="preserve">  </w:t>
      </w:r>
      <w:r w:rsidRPr="00562AFE">
        <w:rPr>
          <w:sz w:val="26"/>
          <w:szCs w:val="26"/>
        </w:rPr>
        <w:t xml:space="preserve">Cho </w:t>
      </w:r>
      <m:oMath>
        <m:r>
          <w:rPr>
            <w:rFonts w:ascii="Cambria Math" w:hAnsi="Cambria Math"/>
            <w:szCs w:val="28"/>
          </w:rPr>
          <m:t xml:space="preserve">∆ABC </m:t>
        </m:r>
      </m:oMath>
      <w:r w:rsidRPr="00562AFE">
        <w:rPr>
          <w:sz w:val="26"/>
          <w:szCs w:val="26"/>
        </w:rPr>
        <w:t>có ba góc nhọn, gọi M là trung điểm của AC. Trên tia đối của tia MB lấy điểm D sao cho MD = MB.</w:t>
      </w:r>
    </w:p>
    <w:p w:rsidR="00E95527" w:rsidRPr="00562AFE" w:rsidRDefault="00E95527" w:rsidP="00E95527">
      <w:pPr>
        <w:spacing w:line="360" w:lineRule="auto"/>
        <w:rPr>
          <w:sz w:val="26"/>
          <w:szCs w:val="26"/>
        </w:rPr>
      </w:pPr>
      <w:r w:rsidRPr="00562AFE">
        <w:rPr>
          <w:sz w:val="26"/>
          <w:szCs w:val="26"/>
        </w:rPr>
        <w:t xml:space="preserve">a) Chứng minh: </w:t>
      </w:r>
      <m:oMath>
        <m:r>
          <w:rPr>
            <w:rFonts w:ascii="Cambria Math" w:hAnsi="Cambria Math"/>
            <w:szCs w:val="28"/>
          </w:rPr>
          <m:t>∆AMB=∆CMD</m:t>
        </m:r>
      </m:oMath>
      <w:r w:rsidRPr="00562AFE">
        <w:rPr>
          <w:sz w:val="26"/>
          <w:szCs w:val="26"/>
        </w:rPr>
        <w:t xml:space="preserve"> </w:t>
      </w:r>
    </w:p>
    <w:p w:rsidR="00E95527" w:rsidRPr="00562AFE" w:rsidRDefault="00E95527" w:rsidP="00E95527">
      <w:pPr>
        <w:spacing w:line="360" w:lineRule="auto"/>
        <w:rPr>
          <w:sz w:val="26"/>
          <w:szCs w:val="26"/>
        </w:rPr>
      </w:pPr>
      <w:r w:rsidRPr="00562AFE">
        <w:rPr>
          <w:sz w:val="26"/>
          <w:szCs w:val="26"/>
        </w:rPr>
        <w:t>b) Chứng minh: AB // CD</w:t>
      </w:r>
    </w:p>
    <w:p w:rsidR="00E95527" w:rsidRPr="00562AFE" w:rsidRDefault="00E95527" w:rsidP="00E95527">
      <w:pPr>
        <w:spacing w:line="360" w:lineRule="auto"/>
        <w:ind w:left="284" w:hanging="284"/>
        <w:contextualSpacing/>
        <w:rPr>
          <w:sz w:val="26"/>
          <w:szCs w:val="26"/>
          <w:lang w:val="fr-FR"/>
        </w:rPr>
      </w:pPr>
      <w:r w:rsidRPr="00562AFE">
        <w:rPr>
          <w:sz w:val="26"/>
          <w:szCs w:val="26"/>
        </w:rPr>
        <w:t xml:space="preserve">c) Gọi E là trung điểm của BC. </w:t>
      </w:r>
      <w:r w:rsidRPr="00562AFE">
        <w:rPr>
          <w:sz w:val="26"/>
          <w:szCs w:val="26"/>
          <w:lang w:val="fr-FR"/>
        </w:rPr>
        <w:t xml:space="preserve">Tia DE cắt AB tại I.  Chứng minh : </w:t>
      </w:r>
      <m:oMath>
        <m:r>
          <w:rPr>
            <w:rFonts w:ascii="Cambria Math" w:hAnsi="Cambria Math"/>
            <w:szCs w:val="28"/>
            <w:lang w:val="fr-FR"/>
          </w:rPr>
          <m:t>∆</m:t>
        </m:r>
        <m:r>
          <w:rPr>
            <w:rFonts w:ascii="Cambria Math" w:hAnsi="Cambria Math"/>
            <w:szCs w:val="28"/>
          </w:rPr>
          <m:t>BEI</m:t>
        </m:r>
        <m:r>
          <w:rPr>
            <w:rFonts w:ascii="Cambria Math" w:hAnsi="Cambria Math"/>
            <w:szCs w:val="28"/>
            <w:lang w:val="fr-FR"/>
          </w:rPr>
          <m:t>=∆</m:t>
        </m:r>
        <m:r>
          <w:rPr>
            <w:rFonts w:ascii="Cambria Math" w:hAnsi="Cambria Math"/>
            <w:szCs w:val="28"/>
          </w:rPr>
          <m:t>CED</m:t>
        </m:r>
      </m:oMath>
    </w:p>
    <w:p w:rsidR="00E95527" w:rsidRDefault="00E95527" w:rsidP="00E95527">
      <w:pPr>
        <w:spacing w:line="360" w:lineRule="auto"/>
        <w:rPr>
          <w:szCs w:val="28"/>
        </w:rPr>
      </w:pPr>
      <w:r w:rsidRPr="00562AFE">
        <w:rPr>
          <w:sz w:val="26"/>
          <w:szCs w:val="26"/>
        </w:rPr>
        <w:t xml:space="preserve">d)  </w:t>
      </w:r>
      <w:r w:rsidRPr="00562AFE">
        <w:rPr>
          <w:sz w:val="26"/>
          <w:szCs w:val="26"/>
          <w:lang w:val="fr-FR"/>
        </w:rPr>
        <w:t>Chứng minh </w:t>
      </w:r>
      <w:r w:rsidRPr="00562AFE">
        <w:rPr>
          <w:sz w:val="26"/>
          <w:szCs w:val="26"/>
        </w:rPr>
        <w:t>:  AI = 2CD</w:t>
      </w:r>
    </w:p>
    <w:p w:rsidR="00E95527" w:rsidRDefault="00E95527" w:rsidP="00E95527">
      <w:pPr>
        <w:rPr>
          <w:szCs w:val="28"/>
        </w:rPr>
      </w:pPr>
      <w:r>
        <w:rPr>
          <w:szCs w:val="28"/>
        </w:rPr>
        <w:br w:type="page"/>
      </w:r>
      <w:r>
        <w:rPr>
          <w:szCs w:val="28"/>
        </w:rPr>
        <w:lastRenderedPageBreak/>
        <w:t xml:space="preserve">         </w:t>
      </w:r>
    </w:p>
    <w:p w:rsidR="00E95527" w:rsidRDefault="00E95527" w:rsidP="00E95527">
      <w:pPr>
        <w:jc w:val="center"/>
        <w:rPr>
          <w:b/>
        </w:rPr>
      </w:pPr>
      <w:r>
        <w:rPr>
          <w:b/>
        </w:rPr>
        <w:t>ĐÁP ÁN VÀ THANG ĐIỂM KIỂM TRA HK1 TOÁN 7</w:t>
      </w:r>
    </w:p>
    <w:p w:rsidR="00E95527" w:rsidRDefault="00E95527" w:rsidP="00E95527">
      <w:pPr>
        <w:rPr>
          <w:b/>
        </w:rPr>
      </w:pPr>
    </w:p>
    <w:tbl>
      <w:tblPr>
        <w:tblW w:w="1038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1736"/>
        <w:gridCol w:w="5312"/>
        <w:gridCol w:w="1801"/>
        <w:gridCol w:w="1531"/>
      </w:tblGrid>
      <w:tr w:rsidR="00E95527" w:rsidTr="009B7061">
        <w:trPr>
          <w:trHeight w:val="395"/>
        </w:trPr>
        <w:tc>
          <w:tcPr>
            <w:tcW w:w="17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95527" w:rsidRDefault="00E95527" w:rsidP="009B7061">
            <w:pPr>
              <w:jc w:val="center"/>
              <w:rPr>
                <w:b/>
                <w:sz w:val="26"/>
                <w:lang w:eastAsia="vi-VN"/>
              </w:rPr>
            </w:pPr>
          </w:p>
        </w:tc>
        <w:tc>
          <w:tcPr>
            <w:tcW w:w="53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95527" w:rsidRDefault="00E95527" w:rsidP="009B7061">
            <w:pPr>
              <w:jc w:val="center"/>
              <w:rPr>
                <w:b/>
                <w:sz w:val="26"/>
                <w:lang w:eastAsia="vi-VN"/>
              </w:rPr>
            </w:pPr>
            <w:r>
              <w:rPr>
                <w:b/>
              </w:rPr>
              <w:t xml:space="preserve">ĐÁP ÁN  </w:t>
            </w:r>
          </w:p>
        </w:tc>
        <w:tc>
          <w:tcPr>
            <w:tcW w:w="18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95527" w:rsidRDefault="00E95527" w:rsidP="009B7061">
            <w:pPr>
              <w:jc w:val="both"/>
              <w:rPr>
                <w:b/>
                <w:sz w:val="26"/>
                <w:lang w:eastAsia="vi-VN"/>
              </w:rPr>
            </w:pPr>
            <w:r>
              <w:rPr>
                <w:b/>
              </w:rPr>
              <w:t>Thang điểm</w:t>
            </w:r>
          </w:p>
        </w:tc>
        <w:tc>
          <w:tcPr>
            <w:tcW w:w="15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95527" w:rsidRDefault="00E95527" w:rsidP="009B7061">
            <w:pPr>
              <w:jc w:val="center"/>
              <w:rPr>
                <w:b/>
                <w:sz w:val="26"/>
                <w:lang w:eastAsia="vi-VN"/>
              </w:rPr>
            </w:pPr>
            <w:r>
              <w:rPr>
                <w:b/>
              </w:rPr>
              <w:t>GHI CHÚ</w:t>
            </w:r>
          </w:p>
        </w:tc>
      </w:tr>
      <w:tr w:rsidR="00E95527" w:rsidTr="009B7061">
        <w:tc>
          <w:tcPr>
            <w:tcW w:w="1736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95527" w:rsidRDefault="00E95527" w:rsidP="009B7061">
            <w:pPr>
              <w:jc w:val="center"/>
              <w:rPr>
                <w:b/>
                <w:sz w:val="26"/>
                <w:lang w:eastAsia="vi-VN"/>
              </w:rPr>
            </w:pPr>
            <w:r>
              <w:rPr>
                <w:b/>
              </w:rPr>
              <w:t>Bài 1: Tính</w:t>
            </w:r>
          </w:p>
          <w:p w:rsidR="00E95527" w:rsidRDefault="00E95527" w:rsidP="009B7061">
            <w:pPr>
              <w:jc w:val="center"/>
              <w:rPr>
                <w:b/>
                <w:sz w:val="26"/>
                <w:lang w:eastAsia="vi-VN"/>
              </w:rPr>
            </w:pPr>
            <w:r>
              <w:rPr>
                <w:b/>
              </w:rPr>
              <w:t>3  điểm</w:t>
            </w:r>
          </w:p>
        </w:tc>
        <w:tc>
          <w:tcPr>
            <w:tcW w:w="53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95527" w:rsidRPr="001F636C" w:rsidRDefault="00E95527" w:rsidP="009B7061">
            <w:pPr>
              <w:rPr>
                <w:rFonts w:ascii="VNI-Times" w:hAnsi="VNI-Times"/>
                <w:szCs w:val="28"/>
              </w:rPr>
            </w:pPr>
            <w:r>
              <w:t xml:space="preserve">a)  </w:t>
            </w:r>
            <w:r w:rsidRPr="001F636C">
              <w:rPr>
                <w:rFonts w:ascii="VNI-Times" w:hAnsi="VNI-Times"/>
                <w:position w:val="-24"/>
                <w:szCs w:val="28"/>
              </w:rPr>
              <w:object w:dxaOrig="2610" w:dyaOrig="690">
                <v:shape id="_x0000_i1038" type="#_x0000_t75" style="width:130.5pt;height:34.5pt">
                  <v:imagedata r:id="rId9" o:title=""/>
                </v:shape>
              </w:object>
            </w:r>
          </w:p>
          <w:p w:rsidR="00E95527" w:rsidRDefault="00E95527" w:rsidP="009B7061">
            <w:pPr>
              <w:ind w:left="360"/>
              <w:jc w:val="both"/>
              <w:rPr>
                <w:szCs w:val="28"/>
                <w:lang w:eastAsia="vi-VN"/>
              </w:rPr>
            </w:pPr>
            <w:r w:rsidRPr="001F636C">
              <w:rPr>
                <w:rFonts w:ascii="VNI-Times" w:hAnsi="VNI-Times"/>
                <w:position w:val="-94"/>
                <w:szCs w:val="28"/>
              </w:rPr>
              <w:object w:dxaOrig="3360" w:dyaOrig="2295">
                <v:shape id="_x0000_i1039" type="#_x0000_t75" style="width:168pt;height:114.75pt">
                  <v:imagedata r:id="rId31" o:title=""/>
                </v:shape>
              </w:object>
            </w:r>
            <w:r w:rsidRPr="001F636C">
              <w:rPr>
                <w:rFonts w:ascii="VNI-Times" w:hAnsi="VNI-Times"/>
                <w:szCs w:val="28"/>
              </w:rPr>
              <w:t xml:space="preserve">                   </w:t>
            </w:r>
          </w:p>
        </w:tc>
        <w:tc>
          <w:tcPr>
            <w:tcW w:w="18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95527" w:rsidRDefault="00E95527" w:rsidP="009B7061">
            <w:pPr>
              <w:rPr>
                <w:b/>
                <w:sz w:val="26"/>
                <w:lang w:eastAsia="vi-VN"/>
              </w:rPr>
            </w:pPr>
          </w:p>
          <w:p w:rsidR="00E95527" w:rsidRDefault="00E95527" w:rsidP="009B7061"/>
          <w:p w:rsidR="00E95527" w:rsidRDefault="00E95527" w:rsidP="009B7061"/>
          <w:p w:rsidR="00E95527" w:rsidRDefault="00E95527" w:rsidP="009B7061">
            <w:r>
              <w:t>0,25đ</w:t>
            </w:r>
          </w:p>
          <w:p w:rsidR="00E95527" w:rsidRDefault="00E95527" w:rsidP="009B7061"/>
          <w:p w:rsidR="00E95527" w:rsidRDefault="00E95527" w:rsidP="009B7061"/>
          <w:p w:rsidR="00E95527" w:rsidRDefault="00E95527" w:rsidP="009B7061">
            <w:pPr>
              <w:jc w:val="both"/>
            </w:pPr>
            <w:r>
              <w:t>0,25đ</w:t>
            </w:r>
          </w:p>
          <w:p w:rsidR="00E95527" w:rsidRDefault="00E95527" w:rsidP="009B7061">
            <w:pPr>
              <w:jc w:val="both"/>
            </w:pPr>
          </w:p>
          <w:p w:rsidR="00E95527" w:rsidRDefault="00E95527" w:rsidP="009B7061">
            <w:pPr>
              <w:jc w:val="both"/>
            </w:pPr>
          </w:p>
          <w:p w:rsidR="00E95527" w:rsidRDefault="00E95527" w:rsidP="009B7061">
            <w:pPr>
              <w:jc w:val="both"/>
              <w:rPr>
                <w:sz w:val="26"/>
                <w:lang w:eastAsia="vi-VN"/>
              </w:rPr>
            </w:pPr>
            <w:r>
              <w:t>0,25đ</w:t>
            </w:r>
          </w:p>
        </w:tc>
        <w:tc>
          <w:tcPr>
            <w:tcW w:w="15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95527" w:rsidRDefault="00E95527" w:rsidP="009B7061">
            <w:pPr>
              <w:jc w:val="both"/>
              <w:rPr>
                <w:sz w:val="26"/>
                <w:lang w:eastAsia="vi-VN"/>
              </w:rPr>
            </w:pPr>
          </w:p>
        </w:tc>
      </w:tr>
      <w:tr w:rsidR="00E95527" w:rsidTr="009B7061">
        <w:tc>
          <w:tcPr>
            <w:tcW w:w="1736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E95527" w:rsidRDefault="00E95527" w:rsidP="009B7061">
            <w:pPr>
              <w:rPr>
                <w:b/>
                <w:sz w:val="26"/>
                <w:lang w:eastAsia="vi-VN"/>
              </w:rPr>
            </w:pPr>
          </w:p>
        </w:tc>
        <w:tc>
          <w:tcPr>
            <w:tcW w:w="53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95527" w:rsidRDefault="00E95527" w:rsidP="009B7061">
            <w:pPr>
              <w:ind w:left="360"/>
              <w:rPr>
                <w:szCs w:val="28"/>
                <w:lang w:eastAsia="vi-VN"/>
              </w:rPr>
            </w:pPr>
            <w:r>
              <w:t xml:space="preserve">b)          </w:t>
            </w:r>
            <w:r w:rsidRPr="007638F7">
              <w:rPr>
                <w:position w:val="-28"/>
              </w:rPr>
              <w:object w:dxaOrig="2980" w:dyaOrig="740">
                <v:shape id="_x0000_i1040" type="#_x0000_t75" style="width:156pt;height:38.25pt" o:ole="">
                  <v:imagedata r:id="rId32" o:title=""/>
                </v:shape>
                <o:OLEObject Type="Embed" ProgID="Equation.DSMT4" ShapeID="_x0000_i1040" DrawAspect="Content" ObjectID="_1616310447" r:id="rId33"/>
              </w:object>
            </w:r>
          </w:p>
          <w:p w:rsidR="00E95527" w:rsidRDefault="00E95527" w:rsidP="009B7061">
            <w:pPr>
              <w:ind w:left="360"/>
              <w:jc w:val="both"/>
              <w:rPr>
                <w:b/>
                <w:sz w:val="26"/>
                <w:lang w:eastAsia="vi-VN"/>
              </w:rPr>
            </w:pPr>
            <w:r>
              <w:rPr>
                <w:szCs w:val="28"/>
              </w:rPr>
              <w:t xml:space="preserve">             </w:t>
            </w:r>
            <w:r w:rsidRPr="00916545">
              <w:rPr>
                <w:position w:val="-122"/>
                <w:szCs w:val="28"/>
                <w:lang w:eastAsia="vi-VN"/>
              </w:rPr>
              <w:object w:dxaOrig="1579" w:dyaOrig="2560">
                <v:shape id="_x0000_i1041" type="#_x0000_t75" style="width:78.75pt;height:128.25pt" o:ole="">
                  <v:imagedata r:id="rId34" o:title=""/>
                </v:shape>
                <o:OLEObject Type="Embed" ProgID="Equation.DSMT4" ShapeID="_x0000_i1041" DrawAspect="Content" ObjectID="_1616310448" r:id="rId35"/>
              </w:object>
            </w:r>
          </w:p>
        </w:tc>
        <w:tc>
          <w:tcPr>
            <w:tcW w:w="18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95527" w:rsidRDefault="00E95527" w:rsidP="009B7061">
            <w:pPr>
              <w:rPr>
                <w:sz w:val="26"/>
                <w:lang w:eastAsia="vi-VN"/>
              </w:rPr>
            </w:pPr>
          </w:p>
          <w:p w:rsidR="00E95527" w:rsidRDefault="00E95527" w:rsidP="009B7061"/>
          <w:p w:rsidR="00E95527" w:rsidRDefault="00E95527" w:rsidP="009B7061"/>
          <w:p w:rsidR="00E95527" w:rsidRDefault="00E95527" w:rsidP="009B7061">
            <w:r>
              <w:t>0,25đ</w:t>
            </w:r>
          </w:p>
          <w:p w:rsidR="00E95527" w:rsidRDefault="00E95527" w:rsidP="009B7061"/>
          <w:p w:rsidR="00E95527" w:rsidRDefault="00E95527" w:rsidP="009B7061"/>
          <w:p w:rsidR="00E95527" w:rsidRDefault="00E95527" w:rsidP="009B7061"/>
          <w:p w:rsidR="00E95527" w:rsidRDefault="00E95527" w:rsidP="009B7061">
            <w:r>
              <w:t>0,25đ</w:t>
            </w:r>
          </w:p>
          <w:p w:rsidR="00E95527" w:rsidRDefault="00E95527" w:rsidP="009B7061"/>
          <w:p w:rsidR="00E95527" w:rsidRDefault="00E95527" w:rsidP="009B7061"/>
          <w:p w:rsidR="00E95527" w:rsidRDefault="00E95527" w:rsidP="009B7061">
            <w:pPr>
              <w:jc w:val="both"/>
              <w:rPr>
                <w:sz w:val="26"/>
                <w:lang w:eastAsia="vi-VN"/>
              </w:rPr>
            </w:pPr>
            <w:r>
              <w:t>0,25đ</w:t>
            </w:r>
          </w:p>
        </w:tc>
        <w:tc>
          <w:tcPr>
            <w:tcW w:w="15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95527" w:rsidRDefault="00E95527" w:rsidP="009B7061">
            <w:pPr>
              <w:jc w:val="both"/>
              <w:rPr>
                <w:sz w:val="26"/>
                <w:lang w:eastAsia="vi-VN"/>
              </w:rPr>
            </w:pPr>
          </w:p>
        </w:tc>
      </w:tr>
      <w:tr w:rsidR="00E95527" w:rsidTr="009B7061">
        <w:tc>
          <w:tcPr>
            <w:tcW w:w="1736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E95527" w:rsidRDefault="00E95527" w:rsidP="009B7061">
            <w:pPr>
              <w:rPr>
                <w:b/>
                <w:sz w:val="26"/>
                <w:lang w:eastAsia="vi-VN"/>
              </w:rPr>
            </w:pPr>
          </w:p>
        </w:tc>
        <w:tc>
          <w:tcPr>
            <w:tcW w:w="53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95527" w:rsidRDefault="00E95527" w:rsidP="009B7061">
            <w:pPr>
              <w:tabs>
                <w:tab w:val="left" w:pos="2040"/>
              </w:tabs>
              <w:ind w:left="360"/>
              <w:rPr>
                <w:szCs w:val="28"/>
              </w:rPr>
            </w:pPr>
            <w:r>
              <w:t xml:space="preserve">c)          </w:t>
            </w:r>
            <w:r w:rsidRPr="001F636C">
              <w:rPr>
                <w:noProof/>
                <w:position w:val="-132"/>
                <w:szCs w:val="28"/>
              </w:rPr>
              <w:pict>
                <v:shape id="Picture 1" o:spid="_x0000_i1042" type="#_x0000_t75" style="width:150pt;height:152.25pt;visibility:visible">
                  <v:imagedata r:id="rId36" o:title=""/>
                </v:shape>
              </w:pict>
            </w:r>
          </w:p>
          <w:p w:rsidR="00E95527" w:rsidRDefault="00E95527" w:rsidP="009B7061">
            <w:pPr>
              <w:jc w:val="both"/>
              <w:rPr>
                <w:b/>
                <w:sz w:val="26"/>
                <w:lang w:eastAsia="vi-VN"/>
              </w:rPr>
            </w:pPr>
          </w:p>
        </w:tc>
        <w:tc>
          <w:tcPr>
            <w:tcW w:w="18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95527" w:rsidRDefault="00E95527" w:rsidP="009B7061">
            <w:pPr>
              <w:rPr>
                <w:sz w:val="26"/>
                <w:lang w:eastAsia="vi-VN"/>
              </w:rPr>
            </w:pPr>
          </w:p>
          <w:p w:rsidR="00E95527" w:rsidRDefault="00E95527" w:rsidP="009B7061"/>
          <w:p w:rsidR="00E95527" w:rsidRDefault="00E95527" w:rsidP="009B7061"/>
          <w:p w:rsidR="00E95527" w:rsidRDefault="00E95527" w:rsidP="009B7061">
            <w:r>
              <w:t>0,25đ</w:t>
            </w:r>
          </w:p>
          <w:p w:rsidR="00E95527" w:rsidRDefault="00E95527" w:rsidP="009B7061"/>
          <w:p w:rsidR="00E95527" w:rsidRDefault="00E95527" w:rsidP="009B7061"/>
          <w:p w:rsidR="00E95527" w:rsidRDefault="00E95527" w:rsidP="009B7061">
            <w:r>
              <w:t>0,25đ</w:t>
            </w:r>
          </w:p>
          <w:p w:rsidR="00E95527" w:rsidRDefault="00E95527" w:rsidP="009B7061"/>
          <w:p w:rsidR="00E95527" w:rsidRDefault="00E95527" w:rsidP="009B7061"/>
          <w:p w:rsidR="00E95527" w:rsidRDefault="00E95527" w:rsidP="009B7061">
            <w:pPr>
              <w:jc w:val="both"/>
              <w:rPr>
                <w:b/>
                <w:sz w:val="26"/>
                <w:lang w:eastAsia="vi-VN"/>
              </w:rPr>
            </w:pPr>
            <w:r>
              <w:t>0,25đ</w:t>
            </w:r>
          </w:p>
        </w:tc>
        <w:tc>
          <w:tcPr>
            <w:tcW w:w="15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95527" w:rsidRDefault="00E95527" w:rsidP="009B7061">
            <w:pPr>
              <w:jc w:val="both"/>
              <w:rPr>
                <w:sz w:val="26"/>
                <w:lang w:eastAsia="vi-VN"/>
              </w:rPr>
            </w:pPr>
          </w:p>
        </w:tc>
      </w:tr>
      <w:tr w:rsidR="00E95527" w:rsidTr="009B7061">
        <w:tc>
          <w:tcPr>
            <w:tcW w:w="1736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E95527" w:rsidRDefault="00E95527" w:rsidP="009B7061">
            <w:pPr>
              <w:rPr>
                <w:b/>
                <w:sz w:val="26"/>
                <w:lang w:eastAsia="vi-VN"/>
              </w:rPr>
            </w:pPr>
          </w:p>
        </w:tc>
        <w:tc>
          <w:tcPr>
            <w:tcW w:w="53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95527" w:rsidRDefault="00E95527" w:rsidP="009B7061">
            <w:pPr>
              <w:rPr>
                <w:szCs w:val="28"/>
              </w:rPr>
            </w:pPr>
            <w:r>
              <w:t xml:space="preserve">    d) </w:t>
            </w:r>
            <w:r>
              <w:rPr>
                <w:rFonts w:ascii="VNI-Times" w:hAnsi="VNI-Times"/>
                <w:position w:val="-34"/>
                <w:szCs w:val="28"/>
              </w:rPr>
              <w:object w:dxaOrig="3705" w:dyaOrig="915">
                <v:shape id="_x0000_i1043" type="#_x0000_t75" style="width:185.25pt;height:45.75pt" o:ole="">
                  <v:imagedata r:id="rId14" o:title=""/>
                </v:shape>
                <o:OLEObject Type="Embed" ProgID="Equation.DSMT4" ShapeID="_x0000_i1043" DrawAspect="Content" ObjectID="_1616310449" r:id="rId37"/>
              </w:object>
            </w:r>
          </w:p>
          <w:p w:rsidR="00E95527" w:rsidRDefault="00E95527" w:rsidP="009B7061">
            <w:pPr>
              <w:rPr>
                <w:szCs w:val="28"/>
              </w:rPr>
            </w:pPr>
            <w:r>
              <w:rPr>
                <w:sz w:val="26"/>
                <w:szCs w:val="26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2235" type="#_x0000_t202" style="position:absolute;margin-left:200.65pt;margin-top:712.5pt;width:70.3pt;height:21pt;z-index:251662336;visibility:visible;mso-height-percent:200;mso-wrap-distance-top:3.6pt;mso-wrap-distance-bottom:3.6pt;mso-position-horizontal-relative:margin;mso-position-vertical-relative:margin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" filled="f" stroked="f">
                  <v:textbox style="mso-next-textbox:#_x0000_s2235;mso-fit-shape-to-text:t">
                    <w:txbxContent>
                      <w:p w:rsidR="00E95527" w:rsidRDefault="00E95527" w:rsidP="00E95527">
                        <w:pPr>
                          <w:rPr>
                            <w:b/>
                            <w:i/>
                          </w:rPr>
                        </w:pPr>
                        <w:r>
                          <w:rPr>
                            <w:b/>
                            <w:i/>
                          </w:rPr>
                          <w:t>(0.25đ)</w:t>
                        </w:r>
                      </w:p>
                    </w:txbxContent>
                  </v:textbox>
                  <w10:wrap anchorx="margin" anchory="margin"/>
                </v:shape>
              </w:pict>
            </w:r>
            <w:r>
              <w:rPr>
                <w:sz w:val="26"/>
                <w:szCs w:val="26"/>
              </w:rPr>
              <w:pict>
                <v:shape id="_x0000_s2234" type="#_x0000_t202" style="position:absolute;margin-left:190.9pt;margin-top:668.25pt;width:70.3pt;height:21pt;z-index:251661312;visibility:visible;mso-height-percent:200;mso-wrap-distance-top:3.6pt;mso-wrap-distance-bottom:3.6pt;mso-position-horizontal-relative:margin;mso-position-vertical-relative:margin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" filled="f" stroked="f">
                  <v:textbox style="mso-next-textbox:#_x0000_s2234;mso-fit-shape-to-text:t">
                    <w:txbxContent>
                      <w:p w:rsidR="00E95527" w:rsidRDefault="00E95527" w:rsidP="00E95527">
                        <w:pPr>
                          <w:rPr>
                            <w:b/>
                            <w:i/>
                          </w:rPr>
                        </w:pPr>
                        <w:r>
                          <w:rPr>
                            <w:b/>
                            <w:i/>
                          </w:rPr>
                          <w:t>(0.25đ)</w:t>
                        </w:r>
                      </w:p>
                    </w:txbxContent>
                  </v:textbox>
                  <w10:wrap anchorx="margin" anchory="margin"/>
                </v:shape>
              </w:pict>
            </w:r>
            <w:r>
              <w:rPr>
                <w:sz w:val="26"/>
                <w:szCs w:val="26"/>
              </w:rPr>
              <w:pict>
                <v:shape id="Text Box 2" o:spid="_x0000_s2233" type="#_x0000_t202" style="position:absolute;margin-left:190.65pt;margin-top:627pt;width:70.3pt;height:21pt;z-index:251660288;visibility:visible;mso-height-percent:200;mso-wrap-distance-top:3.6pt;mso-wrap-distance-bottom:3.6pt;mso-position-horizontal-relative:margin;mso-position-vertical-relative:margin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" filled="f" stroked="f">
                  <v:textbox style="mso-next-textbox:#Text Box 2;mso-fit-shape-to-text:t">
                    <w:txbxContent>
                      <w:p w:rsidR="00E95527" w:rsidRDefault="00E95527" w:rsidP="00E95527">
                        <w:pPr>
                          <w:rPr>
                            <w:b/>
                            <w:i/>
                          </w:rPr>
                        </w:pPr>
                        <w:r>
                          <w:rPr>
                            <w:b/>
                            <w:i/>
                          </w:rPr>
                          <w:t>(0.25đ)</w:t>
                        </w:r>
                      </w:p>
                    </w:txbxContent>
                  </v:textbox>
                  <w10:wrap anchorx="margin" anchory="margin"/>
                </v:shape>
              </w:pict>
            </w:r>
            <w:r>
              <w:rPr>
                <w:rFonts w:ascii="VNI-Times" w:hAnsi="VNI-Times"/>
                <w:position w:val="-100"/>
                <w:szCs w:val="28"/>
              </w:rPr>
              <w:object w:dxaOrig="3615" w:dyaOrig="2520">
                <v:shape id="_x0000_i1044" type="#_x0000_t75" style="width:180.75pt;height:126pt" o:ole="">
                  <v:imagedata r:id="rId38" o:title=""/>
                </v:shape>
                <o:OLEObject Type="Embed" ProgID="Equation.DSMT4" ShapeID="_x0000_i1044" DrawAspect="Content" ObjectID="_1616310450" r:id="rId39"/>
              </w:object>
            </w:r>
          </w:p>
          <w:p w:rsidR="00E95527" w:rsidRDefault="00E95527" w:rsidP="009B7061">
            <w:pPr>
              <w:spacing w:before="240"/>
              <w:rPr>
                <w:rFonts w:eastAsia="Calibri"/>
                <w:b/>
                <w:position w:val="-28"/>
                <w:sz w:val="26"/>
                <w:lang w:eastAsia="vi-VN"/>
              </w:rPr>
            </w:pPr>
            <w:r>
              <w:t xml:space="preserve">   </w:t>
            </w:r>
          </w:p>
          <w:p w:rsidR="00E95527" w:rsidRDefault="00E95527" w:rsidP="009B7061">
            <w:pPr>
              <w:spacing w:before="240"/>
              <w:jc w:val="both"/>
              <w:rPr>
                <w:rFonts w:eastAsia="Calibri"/>
                <w:b/>
                <w:position w:val="-28"/>
                <w:sz w:val="26"/>
                <w:lang w:eastAsia="vi-VN"/>
              </w:rPr>
            </w:pPr>
            <w:r>
              <w:rPr>
                <w:szCs w:val="28"/>
              </w:rPr>
              <w:t xml:space="preserve">                        </w:t>
            </w:r>
          </w:p>
        </w:tc>
        <w:tc>
          <w:tcPr>
            <w:tcW w:w="18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95527" w:rsidRDefault="00E95527" w:rsidP="009B7061">
            <w:pPr>
              <w:rPr>
                <w:sz w:val="26"/>
                <w:lang w:eastAsia="vi-VN"/>
              </w:rPr>
            </w:pPr>
          </w:p>
          <w:p w:rsidR="00E95527" w:rsidRDefault="00E95527" w:rsidP="009B7061"/>
          <w:p w:rsidR="00E95527" w:rsidRDefault="00E95527" w:rsidP="009B7061"/>
          <w:p w:rsidR="00E95527" w:rsidRDefault="00E95527" w:rsidP="009B7061"/>
          <w:p w:rsidR="00E95527" w:rsidRDefault="00E95527" w:rsidP="009B7061">
            <w:r>
              <w:t>0.25đ</w:t>
            </w:r>
          </w:p>
          <w:p w:rsidR="00E95527" w:rsidRDefault="00E95527" w:rsidP="009B7061"/>
          <w:p w:rsidR="00E95527" w:rsidRDefault="00E95527" w:rsidP="009B7061"/>
          <w:p w:rsidR="00E95527" w:rsidRDefault="00E95527" w:rsidP="009B7061"/>
          <w:p w:rsidR="00E95527" w:rsidRDefault="00E95527" w:rsidP="009B7061">
            <w:r>
              <w:t>0.25đ</w:t>
            </w:r>
          </w:p>
          <w:p w:rsidR="00E95527" w:rsidRDefault="00E95527" w:rsidP="009B7061"/>
          <w:p w:rsidR="00E95527" w:rsidRDefault="00E95527" w:rsidP="009B7061"/>
          <w:p w:rsidR="00E95527" w:rsidRDefault="00E95527" w:rsidP="009B7061"/>
          <w:p w:rsidR="00E95527" w:rsidRDefault="00E95527" w:rsidP="009B7061">
            <w:r>
              <w:t>0.25đ</w:t>
            </w:r>
          </w:p>
          <w:p w:rsidR="00E95527" w:rsidRDefault="00E95527" w:rsidP="009B7061">
            <w:pPr>
              <w:jc w:val="both"/>
              <w:rPr>
                <w:sz w:val="26"/>
                <w:lang w:eastAsia="vi-VN"/>
              </w:rPr>
            </w:pPr>
          </w:p>
        </w:tc>
        <w:tc>
          <w:tcPr>
            <w:tcW w:w="15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95527" w:rsidRDefault="00E95527" w:rsidP="009B7061">
            <w:pPr>
              <w:jc w:val="both"/>
              <w:rPr>
                <w:sz w:val="26"/>
                <w:lang w:eastAsia="vi-VN"/>
              </w:rPr>
            </w:pPr>
          </w:p>
        </w:tc>
      </w:tr>
      <w:tr w:rsidR="00E95527" w:rsidTr="009B7061">
        <w:tc>
          <w:tcPr>
            <w:tcW w:w="1736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95527" w:rsidRDefault="00E95527" w:rsidP="009B7061">
            <w:pPr>
              <w:jc w:val="center"/>
              <w:rPr>
                <w:b/>
                <w:sz w:val="26"/>
                <w:lang w:eastAsia="vi-VN"/>
              </w:rPr>
            </w:pPr>
            <w:r>
              <w:rPr>
                <w:b/>
              </w:rPr>
              <w:t>Bài 2:</w:t>
            </w:r>
          </w:p>
          <w:p w:rsidR="00E95527" w:rsidRDefault="00E95527" w:rsidP="009B7061">
            <w:pPr>
              <w:jc w:val="center"/>
              <w:rPr>
                <w:b/>
                <w:sz w:val="26"/>
                <w:lang w:eastAsia="vi-VN"/>
              </w:rPr>
            </w:pPr>
            <w:r>
              <w:rPr>
                <w:b/>
              </w:rPr>
              <w:lastRenderedPageBreak/>
              <w:t>2,0 điểm</w:t>
            </w:r>
          </w:p>
        </w:tc>
        <w:tc>
          <w:tcPr>
            <w:tcW w:w="53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95527" w:rsidRDefault="00E95527" w:rsidP="009B7061">
            <w:pPr>
              <w:ind w:left="1290"/>
              <w:rPr>
                <w:rFonts w:ascii=".VnTime" w:hAnsi=".VnTime"/>
                <w:sz w:val="26"/>
                <w:lang w:eastAsia="vi-VN"/>
              </w:rPr>
            </w:pPr>
            <w:r>
              <w:lastRenderedPageBreak/>
              <w:t xml:space="preserve">a)   </w:t>
            </w:r>
            <w:r>
              <w:rPr>
                <w:rFonts w:ascii=".VnTime" w:hAnsi=".VnTime"/>
                <w:position w:val="-26"/>
                <w:sz w:val="26"/>
                <w:lang w:eastAsia="vi-VN"/>
              </w:rPr>
              <w:object w:dxaOrig="1320" w:dyaOrig="675">
                <v:shape id="_x0000_i1045" type="#_x0000_t75" style="width:66pt;height:33.75pt" o:ole="">
                  <v:imagedata r:id="rId18" o:title=""/>
                </v:shape>
                <o:OLEObject Type="Embed" ProgID="Equation.DSMT4" ShapeID="_x0000_i1045" DrawAspect="Content" ObjectID="_1616310451" r:id="rId40"/>
              </w:object>
            </w:r>
          </w:p>
          <w:p w:rsidR="00E95527" w:rsidRDefault="00E95527" w:rsidP="009B7061">
            <w:r>
              <w:lastRenderedPageBreak/>
              <w:t xml:space="preserve">                     </w:t>
            </w:r>
            <w:r>
              <w:rPr>
                <w:position w:val="-58"/>
                <w:lang w:eastAsia="vi-VN"/>
              </w:rPr>
              <w:object w:dxaOrig="1215" w:dyaOrig="1275">
                <v:shape id="_x0000_i1046" type="#_x0000_t75" style="width:60.75pt;height:63.75pt" o:ole="">
                  <v:imagedata r:id="rId41" o:title=""/>
                </v:shape>
                <o:OLEObject Type="Embed" ProgID="Equation.DSMT4" ShapeID="_x0000_i1046" DrawAspect="Content" ObjectID="_1616310452" r:id="rId42"/>
              </w:object>
            </w:r>
          </w:p>
          <w:p w:rsidR="00E95527" w:rsidRDefault="00E95527" w:rsidP="009B7061"/>
          <w:p w:rsidR="00E95527" w:rsidRDefault="00E95527" w:rsidP="009B7061"/>
          <w:p w:rsidR="00E95527" w:rsidRDefault="00E95527" w:rsidP="009B7061">
            <w:pPr>
              <w:jc w:val="both"/>
              <w:rPr>
                <w:lang w:eastAsia="vi-VN"/>
              </w:rPr>
            </w:pPr>
          </w:p>
        </w:tc>
        <w:tc>
          <w:tcPr>
            <w:tcW w:w="18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95527" w:rsidRDefault="00E95527" w:rsidP="009B7061">
            <w:pPr>
              <w:rPr>
                <w:sz w:val="26"/>
                <w:lang w:eastAsia="vi-VN"/>
              </w:rPr>
            </w:pPr>
          </w:p>
          <w:p w:rsidR="00E95527" w:rsidRDefault="00E95527" w:rsidP="009B7061"/>
          <w:p w:rsidR="00E95527" w:rsidRDefault="00E95527" w:rsidP="009B7061">
            <w:r>
              <w:lastRenderedPageBreak/>
              <w:t>0.25đ</w:t>
            </w:r>
          </w:p>
          <w:p w:rsidR="00E95527" w:rsidRDefault="00E95527" w:rsidP="009B7061"/>
          <w:p w:rsidR="00E95527" w:rsidRDefault="00E95527" w:rsidP="009B7061"/>
          <w:p w:rsidR="00E95527" w:rsidRDefault="00E95527" w:rsidP="009B7061">
            <w:pPr>
              <w:jc w:val="both"/>
              <w:rPr>
                <w:sz w:val="26"/>
                <w:lang w:eastAsia="vi-VN"/>
              </w:rPr>
            </w:pPr>
            <w:r>
              <w:t>0.25đ</w:t>
            </w:r>
          </w:p>
        </w:tc>
        <w:tc>
          <w:tcPr>
            <w:tcW w:w="15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95527" w:rsidRDefault="00E95527" w:rsidP="009B7061">
            <w:pPr>
              <w:jc w:val="both"/>
              <w:rPr>
                <w:sz w:val="26"/>
                <w:lang w:eastAsia="vi-VN"/>
              </w:rPr>
            </w:pPr>
          </w:p>
        </w:tc>
      </w:tr>
      <w:tr w:rsidR="00E95527" w:rsidTr="009B7061">
        <w:tc>
          <w:tcPr>
            <w:tcW w:w="1736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E95527" w:rsidRDefault="00E95527" w:rsidP="009B7061">
            <w:pPr>
              <w:rPr>
                <w:b/>
                <w:sz w:val="26"/>
                <w:lang w:eastAsia="vi-VN"/>
              </w:rPr>
            </w:pPr>
          </w:p>
        </w:tc>
        <w:tc>
          <w:tcPr>
            <w:tcW w:w="53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95527" w:rsidRPr="00917259" w:rsidRDefault="00E95527" w:rsidP="009B7061">
            <w:pPr>
              <w:spacing w:line="360" w:lineRule="auto"/>
              <w:rPr>
                <w:sz w:val="36"/>
                <w:szCs w:val="36"/>
              </w:rPr>
            </w:pPr>
            <w:r>
              <w:t xml:space="preserve">             b)        </w:t>
            </w:r>
            <w:r w:rsidRPr="00917259">
              <w:rPr>
                <w:position w:val="-24"/>
                <w:sz w:val="36"/>
                <w:szCs w:val="36"/>
              </w:rPr>
              <w:object w:dxaOrig="990" w:dyaOrig="690">
                <v:shape id="_x0000_i1047" type="#_x0000_t75" style="width:49.5pt;height:34.5pt">
                  <v:imagedata r:id="rId19" o:title=""/>
                </v:shape>
              </w:object>
            </w:r>
          </w:p>
          <w:p w:rsidR="00E95527" w:rsidRPr="00917259" w:rsidRDefault="00E95527" w:rsidP="009B7061">
            <w:pPr>
              <w:spacing w:after="200" w:line="360" w:lineRule="auto"/>
              <w:rPr>
                <w:szCs w:val="28"/>
              </w:rPr>
            </w:pPr>
            <w:r w:rsidRPr="00917259">
              <w:rPr>
                <w:sz w:val="36"/>
                <w:szCs w:val="36"/>
              </w:rPr>
              <w:t xml:space="preserve">  </w:t>
            </w:r>
            <w:r>
              <w:rPr>
                <w:sz w:val="36"/>
                <w:szCs w:val="36"/>
              </w:rPr>
              <w:t xml:space="preserve">                </w:t>
            </w:r>
            <w:r w:rsidRPr="00917259">
              <w:rPr>
                <w:sz w:val="36"/>
                <w:szCs w:val="36"/>
              </w:rPr>
              <w:t xml:space="preserve"> </w:t>
            </w:r>
            <w:r w:rsidRPr="00917259">
              <w:rPr>
                <w:sz w:val="36"/>
                <w:szCs w:val="36"/>
              </w:rPr>
              <w:fldChar w:fldCharType="begin"/>
            </w:r>
            <w:r w:rsidRPr="00917259">
              <w:rPr>
                <w:sz w:val="36"/>
                <w:szCs w:val="36"/>
              </w:rPr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36"/>
                  <w:szCs w:val="36"/>
                </w:rPr>
                <m:t>x=</m:t>
              </m:r>
              <m:f>
                <m:fPr>
                  <m:ctrlPr>
                    <w:rPr>
                      <w:rFonts w:ascii="Cambria Math" w:hAnsi="Cambria Math"/>
                      <w:i/>
                      <w:sz w:val="36"/>
                      <w:szCs w:val="36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36"/>
                      <w:szCs w:val="36"/>
                    </w:rPr>
                    <m:t>27.3,6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36"/>
                      <w:szCs w:val="36"/>
                    </w:rPr>
                    <m:t>-2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36"/>
                  <w:szCs w:val="36"/>
                </w:rPr>
                <m:t xml:space="preserve">            </m:t>
              </m:r>
            </m:oMath>
            <w:r w:rsidRPr="00917259">
              <w:rPr>
                <w:sz w:val="36"/>
                <w:szCs w:val="36"/>
              </w:rPr>
              <w:instrText xml:space="preserve"> </w:instrText>
            </w:r>
            <w:r w:rsidRPr="00917259">
              <w:rPr>
                <w:sz w:val="36"/>
                <w:szCs w:val="36"/>
              </w:rPr>
              <w:fldChar w:fldCharType="separate"/>
            </w:r>
            <w:r w:rsidRPr="00917259">
              <w:rPr>
                <w:rFonts w:ascii="Arial" w:eastAsia="Arial" w:hAnsi="Arial"/>
                <w:position w:val="-24"/>
                <w:sz w:val="22"/>
              </w:rPr>
              <w:object w:dxaOrig="1140" w:dyaOrig="705">
                <v:shape id="_x0000_i1048" type="#_x0000_t75" style="width:57pt;height:35.25pt">
                  <v:imagedata r:id="rId43" o:title=""/>
                </v:shape>
              </w:object>
            </w:r>
            <w:r w:rsidRPr="00917259">
              <w:rPr>
                <w:sz w:val="36"/>
                <w:szCs w:val="36"/>
              </w:rPr>
              <w:fldChar w:fldCharType="end"/>
            </w:r>
          </w:p>
          <w:p w:rsidR="00E95527" w:rsidRPr="00917259" w:rsidRDefault="00E95527" w:rsidP="009B7061">
            <w:pPr>
              <w:spacing w:after="200" w:line="360" w:lineRule="auto"/>
              <w:rPr>
                <w:i/>
                <w:szCs w:val="28"/>
              </w:rPr>
            </w:pPr>
            <w:r w:rsidRPr="00917259">
              <w:rPr>
                <w:szCs w:val="28"/>
              </w:rPr>
              <w:t xml:space="preserve">   </w:t>
            </w:r>
            <w:r>
              <w:rPr>
                <w:szCs w:val="28"/>
              </w:rPr>
              <w:t xml:space="preserve">                        </w:t>
            </w:r>
            <w:r w:rsidRPr="00917259">
              <w:rPr>
                <w:szCs w:val="28"/>
              </w:rPr>
              <w:t xml:space="preserve"> </w:t>
            </w:r>
            <w:r w:rsidRPr="00917259">
              <w:rPr>
                <w:szCs w:val="28"/>
              </w:rPr>
              <w:fldChar w:fldCharType="begin"/>
            </w:r>
            <w:r w:rsidRPr="00917259">
              <w:rPr>
                <w:szCs w:val="28"/>
              </w:rPr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 xml:space="preserve">x=-15                    </m:t>
              </m:r>
            </m:oMath>
            <w:r w:rsidRPr="00917259">
              <w:rPr>
                <w:szCs w:val="28"/>
              </w:rPr>
              <w:instrText xml:space="preserve"> </w:instrText>
            </w:r>
            <w:r w:rsidRPr="00917259">
              <w:rPr>
                <w:szCs w:val="28"/>
              </w:rPr>
              <w:fldChar w:fldCharType="separate"/>
            </w:r>
            <w:r w:rsidRPr="00917259">
              <w:rPr>
                <w:position w:val="-6"/>
                <w:szCs w:val="28"/>
              </w:rPr>
              <w:object w:dxaOrig="795" w:dyaOrig="285">
                <v:shape id="_x0000_i1049" type="#_x0000_t75" style="width:39.75pt;height:14.25pt">
                  <v:imagedata r:id="rId44" o:title=""/>
                </v:shape>
              </w:object>
            </w:r>
            <w:r w:rsidRPr="00917259">
              <w:rPr>
                <w:szCs w:val="28"/>
              </w:rPr>
              <w:fldChar w:fldCharType="end"/>
            </w:r>
          </w:p>
          <w:p w:rsidR="00E95527" w:rsidRDefault="00E95527" w:rsidP="009B7061">
            <w:pPr>
              <w:jc w:val="both"/>
              <w:rPr>
                <w:sz w:val="26"/>
                <w:lang w:eastAsia="vi-VN"/>
              </w:rPr>
            </w:pPr>
          </w:p>
        </w:tc>
        <w:tc>
          <w:tcPr>
            <w:tcW w:w="18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95527" w:rsidRDefault="00E95527" w:rsidP="009B7061">
            <w:pPr>
              <w:rPr>
                <w:sz w:val="26"/>
                <w:lang w:eastAsia="vi-VN"/>
              </w:rPr>
            </w:pPr>
          </w:p>
          <w:p w:rsidR="00E95527" w:rsidRDefault="00E95527" w:rsidP="009B7061"/>
          <w:p w:rsidR="00E95527" w:rsidRDefault="00E95527" w:rsidP="009B7061"/>
          <w:p w:rsidR="00E95527" w:rsidRDefault="00E95527" w:rsidP="009B7061"/>
          <w:p w:rsidR="00E95527" w:rsidRDefault="00E95527" w:rsidP="009B7061">
            <w:r>
              <w:t>0.25d</w:t>
            </w:r>
          </w:p>
          <w:p w:rsidR="00E95527" w:rsidRDefault="00E95527" w:rsidP="009B7061">
            <w:pPr>
              <w:jc w:val="both"/>
            </w:pPr>
          </w:p>
          <w:p w:rsidR="00E95527" w:rsidRDefault="00E95527" w:rsidP="009B7061">
            <w:pPr>
              <w:jc w:val="both"/>
            </w:pPr>
          </w:p>
          <w:p w:rsidR="00E95527" w:rsidRDefault="00E95527" w:rsidP="009B7061">
            <w:pPr>
              <w:jc w:val="both"/>
              <w:rPr>
                <w:sz w:val="26"/>
                <w:lang w:eastAsia="vi-VN"/>
              </w:rPr>
            </w:pPr>
            <w:r>
              <w:t>0.25đ</w:t>
            </w:r>
          </w:p>
        </w:tc>
        <w:tc>
          <w:tcPr>
            <w:tcW w:w="15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95527" w:rsidRDefault="00E95527" w:rsidP="009B7061">
            <w:pPr>
              <w:jc w:val="both"/>
              <w:rPr>
                <w:sz w:val="26"/>
                <w:lang w:eastAsia="vi-VN"/>
              </w:rPr>
            </w:pPr>
          </w:p>
        </w:tc>
      </w:tr>
      <w:tr w:rsidR="00E95527" w:rsidTr="009B7061">
        <w:trPr>
          <w:gridAfter w:val="3"/>
          <w:wAfter w:w="8640" w:type="dxa"/>
          <w:trHeight w:val="491"/>
        </w:trPr>
        <w:tc>
          <w:tcPr>
            <w:tcW w:w="1736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E95527" w:rsidRDefault="00E95527" w:rsidP="009B7061">
            <w:pPr>
              <w:rPr>
                <w:b/>
                <w:sz w:val="26"/>
                <w:lang w:eastAsia="vi-VN"/>
              </w:rPr>
            </w:pPr>
          </w:p>
        </w:tc>
      </w:tr>
      <w:tr w:rsidR="00E95527" w:rsidTr="009B7061">
        <w:trPr>
          <w:trHeight w:val="2015"/>
        </w:trPr>
        <w:tc>
          <w:tcPr>
            <w:tcW w:w="1736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E95527" w:rsidRDefault="00E95527" w:rsidP="009B7061">
            <w:pPr>
              <w:rPr>
                <w:b/>
                <w:sz w:val="26"/>
                <w:lang w:eastAsia="vi-VN"/>
              </w:rPr>
            </w:pPr>
          </w:p>
        </w:tc>
        <w:tc>
          <w:tcPr>
            <w:tcW w:w="53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95527" w:rsidRDefault="00E95527" w:rsidP="009B7061">
            <w:pPr>
              <w:spacing w:line="360" w:lineRule="auto"/>
              <w:rPr>
                <w:szCs w:val="28"/>
              </w:rPr>
            </w:pPr>
            <w:r>
              <w:t xml:space="preserve">   c)         </w:t>
            </w:r>
            <w:r>
              <w:rPr>
                <w:position w:val="-28"/>
                <w:szCs w:val="28"/>
              </w:rPr>
              <w:object w:dxaOrig="1440" w:dyaOrig="720">
                <v:shape id="_x0000_i1050" type="#_x0000_t75" style="width:1in;height:36pt" o:ole="">
                  <v:imagedata r:id="rId20" o:title=""/>
                </v:shape>
                <o:OLEObject Type="Embed" ProgID="Equation.DSMT4" ShapeID="_x0000_i1050" DrawAspect="Content" ObjectID="_1616310453" r:id="rId45"/>
              </w:object>
            </w:r>
          </w:p>
          <w:p w:rsidR="00E95527" w:rsidRDefault="00E95527" w:rsidP="009B7061">
            <w:pPr>
              <w:spacing w:line="360" w:lineRule="auto"/>
              <w:rPr>
                <w:sz w:val="32"/>
                <w:szCs w:val="32"/>
              </w:rPr>
            </w:pPr>
            <w:r>
              <w:rPr>
                <w:szCs w:val="28"/>
              </w:rPr>
              <w:t xml:space="preserve">   </w:t>
            </w:r>
            <w:r>
              <w:rPr>
                <w:sz w:val="36"/>
                <w:szCs w:val="36"/>
              </w:rPr>
              <w:t xml:space="preserve"> </w:t>
            </w:r>
            <w:r>
              <w:rPr>
                <w:position w:val="-28"/>
                <w:szCs w:val="28"/>
              </w:rPr>
              <w:object w:dxaOrig="1440" w:dyaOrig="720">
                <v:shape id="_x0000_i1051" type="#_x0000_t75" style="width:1in;height:36pt" o:ole="">
                  <v:imagedata r:id="rId46" o:title=""/>
                </v:shape>
                <o:OLEObject Type="Embed" ProgID="Equation.DSMT4" ShapeID="_x0000_i1051" DrawAspect="Content" ObjectID="_1616310454" r:id="rId47"/>
              </w:object>
            </w:r>
            <w:r>
              <w:rPr>
                <w:sz w:val="32"/>
                <w:szCs w:val="32"/>
              </w:rPr>
              <w:tab/>
            </w:r>
          </w:p>
          <w:p w:rsidR="00E95527" w:rsidRDefault="00E95527" w:rsidP="009B7061">
            <w:pPr>
              <w:spacing w:line="360" w:lineRule="auto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    </w:t>
            </w:r>
            <w:r>
              <w:rPr>
                <w:position w:val="-28"/>
                <w:sz w:val="32"/>
                <w:szCs w:val="32"/>
              </w:rPr>
              <w:object w:dxaOrig="1020" w:dyaOrig="675">
                <v:shape id="_x0000_i1052" type="#_x0000_t75" style="width:51pt;height:33.75pt" o:ole="">
                  <v:imagedata r:id="rId48" o:title=""/>
                </v:shape>
                <o:OLEObject Type="Embed" ProgID="Equation.DSMT4" ShapeID="_x0000_i1052" DrawAspect="Content" ObjectID="_1616310455" r:id="rId49"/>
              </w:object>
            </w:r>
            <w:r>
              <w:rPr>
                <w:sz w:val="32"/>
                <w:szCs w:val="32"/>
              </w:rPr>
              <w:tab/>
            </w:r>
            <w:r>
              <w:rPr>
                <w:sz w:val="32"/>
                <w:szCs w:val="32"/>
              </w:rPr>
              <w:tab/>
            </w:r>
            <w:r>
              <w:rPr>
                <w:sz w:val="32"/>
                <w:szCs w:val="32"/>
              </w:rPr>
              <w:tab/>
            </w:r>
            <w:r>
              <w:rPr>
                <w:sz w:val="32"/>
                <w:szCs w:val="32"/>
              </w:rPr>
              <w:tab/>
            </w:r>
            <w:r>
              <w:rPr>
                <w:sz w:val="32"/>
                <w:szCs w:val="32"/>
              </w:rPr>
              <w:tab/>
            </w:r>
          </w:p>
          <w:p w:rsidR="00E95527" w:rsidRDefault="00E95527" w:rsidP="009B7061">
            <w:pPr>
              <w:spacing w:line="360" w:lineRule="auto"/>
              <w:rPr>
                <w:szCs w:val="28"/>
              </w:rPr>
            </w:pPr>
            <w:r>
              <w:rPr>
                <w:sz w:val="32"/>
                <w:szCs w:val="32"/>
              </w:rPr>
              <w:t xml:space="preserve">     </w:t>
            </w:r>
            <w:r>
              <w:rPr>
                <w:position w:val="-24"/>
                <w:szCs w:val="28"/>
              </w:rPr>
              <w:object w:dxaOrig="960" w:dyaOrig="615">
                <v:shape id="_x0000_i1053" type="#_x0000_t75" style="width:48pt;height:30.75pt" o:ole="">
                  <v:imagedata r:id="rId50" o:title=""/>
                </v:shape>
                <o:OLEObject Type="Embed" ProgID="Equation.DSMT4" ShapeID="_x0000_i1053" DrawAspect="Content" ObjectID="_1616310456" r:id="rId51"/>
              </w:object>
            </w:r>
            <w:r>
              <w:rPr>
                <w:szCs w:val="28"/>
              </w:rPr>
              <w:t xml:space="preserve">   </w:t>
            </w:r>
            <w:r>
              <w:t xml:space="preserve"> hoặc</w:t>
            </w:r>
            <w:r>
              <w:rPr>
                <w:szCs w:val="28"/>
              </w:rPr>
              <w:t xml:space="preserve">    </w:t>
            </w:r>
            <w:r>
              <w:rPr>
                <w:position w:val="-24"/>
                <w:sz w:val="32"/>
                <w:szCs w:val="32"/>
              </w:rPr>
              <w:object w:dxaOrig="1125" w:dyaOrig="615">
                <v:shape id="_x0000_i1054" type="#_x0000_t75" style="width:56.25pt;height:30.75pt" o:ole="">
                  <v:imagedata r:id="rId52" o:title=""/>
                </v:shape>
                <o:OLEObject Type="Embed" ProgID="Equation.DSMT4" ShapeID="_x0000_i1054" DrawAspect="Content" ObjectID="_1616310457" r:id="rId53"/>
              </w:object>
            </w:r>
          </w:p>
          <w:p w:rsidR="00E95527" w:rsidRDefault="00E95527" w:rsidP="009B7061">
            <w:pPr>
              <w:spacing w:line="360" w:lineRule="auto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     </w:t>
            </w:r>
            <w:r>
              <w:rPr>
                <w:szCs w:val="28"/>
              </w:rPr>
              <w:fldChar w:fldCharType="begin"/>
            </w:r>
            <w:r>
              <w:rPr>
                <w:szCs w:val="28"/>
              </w:rPr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x=</m:t>
              </m:r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2</m:t>
                  </m:r>
                </m:den>
              </m:f>
            </m:oMath>
            <w:r>
              <w:rPr>
                <w:szCs w:val="28"/>
              </w:rPr>
              <w:instrText xml:space="preserve"> </w:instrText>
            </w:r>
            <w:r>
              <w:rPr>
                <w:szCs w:val="28"/>
              </w:rPr>
              <w:fldChar w:fldCharType="separate"/>
            </w:r>
            <w:r>
              <w:rPr>
                <w:rFonts w:ascii="Arial" w:eastAsia="Arial" w:hAnsi="Arial"/>
                <w:position w:val="-24"/>
                <w:sz w:val="22"/>
              </w:rPr>
              <w:object w:dxaOrig="960" w:dyaOrig="615">
                <v:shape id="_x0000_i1055" type="#_x0000_t75" style="width:48pt;height:30.75pt" o:ole="">
                  <v:imagedata r:id="rId54" o:title=""/>
                </v:shape>
                <o:OLEObject Type="Embed" ProgID="Equation.DSMT4" ShapeID="_x0000_i1055" DrawAspect="Content" ObjectID="_1616310458" r:id="rId55"/>
              </w:object>
            </w:r>
            <w:r>
              <w:rPr>
                <w:szCs w:val="28"/>
              </w:rPr>
              <w:fldChar w:fldCharType="end"/>
            </w:r>
            <w:r>
              <w:rPr>
                <w:szCs w:val="28"/>
              </w:rPr>
              <w:t xml:space="preserve">    </w:t>
            </w:r>
            <w:r>
              <w:t>hoặc</w:t>
            </w:r>
            <w:r>
              <w:rPr>
                <w:szCs w:val="28"/>
              </w:rPr>
              <w:t xml:space="preserve">    </w:t>
            </w:r>
            <w:r>
              <w:rPr>
                <w:sz w:val="32"/>
                <w:szCs w:val="32"/>
              </w:rPr>
              <w:fldChar w:fldCharType="begin"/>
            </w:r>
            <w:r>
              <w:rPr>
                <w:sz w:val="32"/>
                <w:szCs w:val="32"/>
              </w:rPr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 xml:space="preserve">  x= -</m:t>
              </m:r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6</m:t>
                  </m:r>
                </m:den>
              </m:f>
            </m:oMath>
            <w:r>
              <w:rPr>
                <w:sz w:val="32"/>
                <w:szCs w:val="32"/>
              </w:rPr>
              <w:instrText xml:space="preserve"> </w:instrText>
            </w:r>
            <w:r>
              <w:rPr>
                <w:sz w:val="32"/>
                <w:szCs w:val="32"/>
              </w:rPr>
              <w:fldChar w:fldCharType="separate"/>
            </w:r>
            <w:r>
              <w:rPr>
                <w:rFonts w:ascii="Arial" w:eastAsia="Arial" w:hAnsi="Arial"/>
                <w:position w:val="-24"/>
                <w:sz w:val="22"/>
              </w:rPr>
              <w:object w:dxaOrig="1080" w:dyaOrig="615">
                <v:shape id="_x0000_i1056" type="#_x0000_t75" style="width:54pt;height:30.75pt" o:ole="">
                  <v:imagedata r:id="rId56" o:title=""/>
                </v:shape>
                <o:OLEObject Type="Embed" ProgID="Equation.DSMT4" ShapeID="_x0000_i1056" DrawAspect="Content" ObjectID="_1616310459" r:id="rId57"/>
              </w:object>
            </w:r>
            <w:r>
              <w:rPr>
                <w:sz w:val="32"/>
                <w:szCs w:val="32"/>
              </w:rPr>
              <w:fldChar w:fldCharType="end"/>
            </w:r>
            <w:r>
              <w:rPr>
                <w:sz w:val="32"/>
                <w:szCs w:val="32"/>
              </w:rPr>
              <w:tab/>
            </w:r>
          </w:p>
          <w:p w:rsidR="00E95527" w:rsidRDefault="00E95527" w:rsidP="009B7061">
            <w:pPr>
              <w:spacing w:line="360" w:lineRule="auto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lastRenderedPageBreak/>
              <w:t xml:space="preserve">     </w:t>
            </w:r>
            <w:r>
              <w:rPr>
                <w:position w:val="-24"/>
                <w:sz w:val="32"/>
                <w:szCs w:val="32"/>
              </w:rPr>
              <w:object w:dxaOrig="675" w:dyaOrig="615">
                <v:shape id="_x0000_i1057" type="#_x0000_t75" style="width:33.75pt;height:30.75pt" o:ole="">
                  <v:imagedata r:id="rId58" o:title=""/>
                </v:shape>
                <o:OLEObject Type="Embed" ProgID="Equation.DSMT4" ShapeID="_x0000_i1057" DrawAspect="Content" ObjectID="_1616310460" r:id="rId59"/>
              </w:object>
            </w:r>
            <w:r>
              <w:rPr>
                <w:sz w:val="32"/>
                <w:szCs w:val="32"/>
              </w:rPr>
              <w:tab/>
            </w:r>
            <w:r>
              <w:t>hoặc</w:t>
            </w:r>
            <w:r>
              <w:rPr>
                <w:sz w:val="32"/>
                <w:szCs w:val="32"/>
              </w:rPr>
              <w:t xml:space="preserve"> </w:t>
            </w:r>
            <w:r>
              <w:rPr>
                <w:position w:val="-24"/>
                <w:sz w:val="32"/>
                <w:szCs w:val="32"/>
              </w:rPr>
              <w:object w:dxaOrig="840" w:dyaOrig="615">
                <v:shape id="_x0000_i1058" type="#_x0000_t75" style="width:42pt;height:30.75pt" o:ole="">
                  <v:imagedata r:id="rId60" o:title=""/>
                </v:shape>
                <o:OLEObject Type="Embed" ProgID="Equation.DSMT4" ShapeID="_x0000_i1058" DrawAspect="Content" ObjectID="_1616310461" r:id="rId61"/>
              </w:object>
            </w:r>
            <w:r>
              <w:rPr>
                <w:sz w:val="32"/>
                <w:szCs w:val="32"/>
              </w:rPr>
              <w:tab/>
            </w:r>
          </w:p>
          <w:p w:rsidR="00E95527" w:rsidRDefault="00E95527" w:rsidP="009B7061">
            <w:pPr>
              <w:jc w:val="both"/>
              <w:rPr>
                <w:lang w:eastAsia="vi-VN"/>
              </w:rPr>
            </w:pPr>
          </w:p>
        </w:tc>
        <w:tc>
          <w:tcPr>
            <w:tcW w:w="18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95527" w:rsidRDefault="00E95527" w:rsidP="009B7061">
            <w:pPr>
              <w:rPr>
                <w:b/>
                <w:sz w:val="26"/>
                <w:lang w:eastAsia="vi-VN"/>
              </w:rPr>
            </w:pPr>
          </w:p>
          <w:p w:rsidR="00E95527" w:rsidRDefault="00E95527" w:rsidP="009B7061"/>
          <w:p w:rsidR="00E95527" w:rsidRDefault="00E95527" w:rsidP="009B7061"/>
          <w:p w:rsidR="00E95527" w:rsidRDefault="00E95527" w:rsidP="009B7061"/>
          <w:p w:rsidR="00E95527" w:rsidRDefault="00E95527" w:rsidP="009B7061"/>
          <w:p w:rsidR="00E95527" w:rsidRDefault="00E95527" w:rsidP="009B7061"/>
          <w:p w:rsidR="00E95527" w:rsidRDefault="00E95527" w:rsidP="009B7061"/>
          <w:p w:rsidR="00E95527" w:rsidRDefault="00E95527" w:rsidP="009B7061">
            <w:r>
              <w:t>0.25đ</w:t>
            </w:r>
          </w:p>
          <w:p w:rsidR="00E95527" w:rsidRDefault="00E95527" w:rsidP="009B7061"/>
          <w:p w:rsidR="00E95527" w:rsidRDefault="00E95527" w:rsidP="009B7061">
            <w:pPr>
              <w:jc w:val="both"/>
            </w:pPr>
          </w:p>
          <w:p w:rsidR="00E95527" w:rsidRDefault="00E95527" w:rsidP="009B7061">
            <w:pPr>
              <w:jc w:val="both"/>
            </w:pPr>
          </w:p>
          <w:p w:rsidR="00E95527" w:rsidRDefault="00E95527" w:rsidP="009B7061">
            <w:pPr>
              <w:jc w:val="both"/>
            </w:pPr>
          </w:p>
          <w:p w:rsidR="00E95527" w:rsidRDefault="00E95527" w:rsidP="009B7061">
            <w:pPr>
              <w:jc w:val="both"/>
            </w:pPr>
          </w:p>
          <w:p w:rsidR="00E95527" w:rsidRDefault="00E95527" w:rsidP="009B7061">
            <w:pPr>
              <w:jc w:val="both"/>
            </w:pPr>
          </w:p>
          <w:p w:rsidR="00E95527" w:rsidRDefault="00E95527" w:rsidP="009B7061">
            <w:pPr>
              <w:jc w:val="both"/>
            </w:pPr>
          </w:p>
          <w:p w:rsidR="00E95527" w:rsidRDefault="00E95527" w:rsidP="009B7061">
            <w:pPr>
              <w:jc w:val="both"/>
            </w:pPr>
          </w:p>
          <w:p w:rsidR="00E95527" w:rsidRDefault="00E95527" w:rsidP="009B7061">
            <w:pPr>
              <w:jc w:val="both"/>
            </w:pPr>
          </w:p>
          <w:p w:rsidR="00E95527" w:rsidRDefault="00E95527" w:rsidP="009B7061">
            <w:pPr>
              <w:jc w:val="both"/>
              <w:rPr>
                <w:sz w:val="26"/>
                <w:lang w:eastAsia="vi-VN"/>
              </w:rPr>
            </w:pPr>
            <w:r>
              <w:t>0.25đ</w:t>
            </w:r>
          </w:p>
        </w:tc>
        <w:tc>
          <w:tcPr>
            <w:tcW w:w="15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95527" w:rsidRDefault="00E95527" w:rsidP="009B7061">
            <w:pPr>
              <w:jc w:val="both"/>
              <w:rPr>
                <w:sz w:val="26"/>
                <w:lang w:eastAsia="vi-VN"/>
              </w:rPr>
            </w:pPr>
          </w:p>
        </w:tc>
      </w:tr>
      <w:tr w:rsidR="00E95527" w:rsidTr="009B7061">
        <w:tc>
          <w:tcPr>
            <w:tcW w:w="17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95527" w:rsidRDefault="00E95527" w:rsidP="009B7061">
            <w:pPr>
              <w:jc w:val="center"/>
              <w:rPr>
                <w:b/>
                <w:sz w:val="26"/>
                <w:lang w:eastAsia="vi-VN"/>
              </w:rPr>
            </w:pPr>
          </w:p>
        </w:tc>
        <w:tc>
          <w:tcPr>
            <w:tcW w:w="53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95527" w:rsidRDefault="00E95527" w:rsidP="009B7061">
            <w:pPr>
              <w:spacing w:before="80"/>
              <w:rPr>
                <w:rFonts w:ascii=".VnTime" w:hAnsi=".VnTime"/>
                <w:sz w:val="26"/>
                <w:lang w:eastAsia="vi-VN"/>
              </w:rPr>
            </w:pPr>
            <w:r>
              <w:t xml:space="preserve">  d)          </w:t>
            </w:r>
            <w:r>
              <w:rPr>
                <w:rFonts w:ascii=".VnTime" w:hAnsi=".VnTime"/>
                <w:position w:val="-24"/>
                <w:sz w:val="26"/>
                <w:lang w:eastAsia="vi-VN"/>
              </w:rPr>
              <w:object w:dxaOrig="885" w:dyaOrig="765">
                <v:shape id="_x0000_i1059" type="#_x0000_t75" style="width:44.25pt;height:38.25pt" o:ole="">
                  <v:imagedata r:id="rId22" o:title=""/>
                </v:shape>
                <o:OLEObject Type="Embed" ProgID="Equation.DSMT4" ShapeID="_x0000_i1059" DrawAspect="Content" ObjectID="_1616310462" r:id="rId62"/>
              </w:object>
            </w:r>
          </w:p>
          <w:p w:rsidR="00E95527" w:rsidRDefault="00E95527" w:rsidP="009B7061">
            <w:pPr>
              <w:spacing w:before="80"/>
              <w:jc w:val="both"/>
              <w:rPr>
                <w:lang w:eastAsia="vi-VN"/>
              </w:rPr>
            </w:pPr>
            <w:r>
              <w:t xml:space="preserve">                    </w:t>
            </w:r>
            <w:r>
              <w:rPr>
                <w:position w:val="-28"/>
                <w:lang w:eastAsia="vi-VN"/>
              </w:rPr>
              <w:object w:dxaOrig="645" w:dyaOrig="675">
                <v:shape id="_x0000_i1060" type="#_x0000_t75" style="width:32.25pt;height:33.75pt" o:ole="">
                  <v:imagedata r:id="rId63" o:title=""/>
                </v:shape>
                <o:OLEObject Type="Embed" ProgID="Equation.DSMT4" ShapeID="_x0000_i1060" DrawAspect="Content" ObjectID="_1616310463" r:id="rId64"/>
              </w:object>
            </w:r>
          </w:p>
        </w:tc>
        <w:tc>
          <w:tcPr>
            <w:tcW w:w="18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95527" w:rsidRDefault="00E95527" w:rsidP="009B7061">
            <w:pPr>
              <w:rPr>
                <w:sz w:val="26"/>
                <w:lang w:eastAsia="vi-VN"/>
              </w:rPr>
            </w:pPr>
          </w:p>
          <w:p w:rsidR="00E95527" w:rsidRDefault="00E95527" w:rsidP="009B7061"/>
          <w:p w:rsidR="00E95527" w:rsidRDefault="00E95527" w:rsidP="009B7061"/>
          <w:p w:rsidR="00E95527" w:rsidRDefault="00E95527" w:rsidP="009B7061">
            <w:r>
              <w:t>0.25đ</w:t>
            </w:r>
          </w:p>
          <w:p w:rsidR="00E95527" w:rsidRDefault="00E95527" w:rsidP="009B7061">
            <w:r>
              <w:t>0.25d</w:t>
            </w:r>
          </w:p>
          <w:p w:rsidR="00E95527" w:rsidRDefault="00E95527" w:rsidP="009B7061"/>
          <w:p w:rsidR="00E95527" w:rsidRDefault="00E95527" w:rsidP="009B7061"/>
          <w:p w:rsidR="00E95527" w:rsidRDefault="00E95527" w:rsidP="009B7061"/>
          <w:p w:rsidR="00E95527" w:rsidRDefault="00E95527" w:rsidP="009B7061">
            <w:pPr>
              <w:jc w:val="both"/>
              <w:rPr>
                <w:b/>
                <w:sz w:val="26"/>
                <w:lang w:eastAsia="vi-VN"/>
              </w:rPr>
            </w:pPr>
          </w:p>
        </w:tc>
        <w:tc>
          <w:tcPr>
            <w:tcW w:w="15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95527" w:rsidRDefault="00E95527" w:rsidP="009B7061">
            <w:pPr>
              <w:jc w:val="both"/>
              <w:rPr>
                <w:sz w:val="26"/>
                <w:lang w:eastAsia="vi-VN"/>
              </w:rPr>
            </w:pPr>
          </w:p>
        </w:tc>
      </w:tr>
      <w:tr w:rsidR="00E95527" w:rsidTr="009B7061">
        <w:tc>
          <w:tcPr>
            <w:tcW w:w="17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95527" w:rsidRDefault="00E95527" w:rsidP="009B7061">
            <w:pPr>
              <w:jc w:val="center"/>
              <w:rPr>
                <w:b/>
                <w:sz w:val="26"/>
                <w:szCs w:val="26"/>
                <w:lang w:eastAsia="vi-VN"/>
              </w:rPr>
            </w:pPr>
            <w:r w:rsidRPr="00801CA7">
              <w:rPr>
                <w:b/>
                <w:sz w:val="26"/>
                <w:szCs w:val="26"/>
              </w:rPr>
              <w:t xml:space="preserve">Bài 3: </w:t>
            </w:r>
          </w:p>
          <w:p w:rsidR="00E95527" w:rsidRPr="00801CA7" w:rsidRDefault="00E95527" w:rsidP="009B7061">
            <w:pPr>
              <w:jc w:val="center"/>
              <w:rPr>
                <w:b/>
                <w:sz w:val="26"/>
                <w:szCs w:val="26"/>
                <w:lang w:eastAsia="vi-VN"/>
              </w:rPr>
            </w:pPr>
            <w:r w:rsidRPr="00801CA7">
              <w:rPr>
                <w:b/>
                <w:sz w:val="26"/>
                <w:szCs w:val="26"/>
              </w:rPr>
              <w:t>1,5  điểm</w:t>
            </w:r>
          </w:p>
        </w:tc>
        <w:tc>
          <w:tcPr>
            <w:tcW w:w="53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95527" w:rsidRDefault="00E95527" w:rsidP="009B7061">
            <w:pPr>
              <w:spacing w:line="360" w:lineRule="auto"/>
              <w:rPr>
                <w:sz w:val="26"/>
                <w:szCs w:val="26"/>
              </w:rPr>
            </w:pPr>
            <w:r w:rsidRPr="00801CA7">
              <w:rPr>
                <w:sz w:val="26"/>
                <w:szCs w:val="26"/>
              </w:rPr>
              <w:t xml:space="preserve">Gọi số học sinh khối 6 ,7 , 8 lần lượt là a ,b , c </w:t>
            </w:r>
          </w:p>
          <w:p w:rsidR="00E95527" w:rsidRPr="00801CA7" w:rsidRDefault="00E95527" w:rsidP="009B7061">
            <w:pPr>
              <w:spacing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( a , b , c </w:t>
            </w:r>
            <w:r w:rsidRPr="00801CA7">
              <w:rPr>
                <w:position w:val="-6"/>
                <w:sz w:val="26"/>
                <w:szCs w:val="26"/>
              </w:rPr>
              <w:object w:dxaOrig="520" w:dyaOrig="320">
                <v:shape id="_x0000_i1061" type="#_x0000_t75" style="width:26.25pt;height:15.75pt" o:ole="">
                  <v:imagedata r:id="rId65" o:title=""/>
                </v:shape>
                <o:OLEObject Type="Embed" ProgID="Equation.DSMT4" ShapeID="_x0000_i1061" DrawAspect="Content" ObjectID="_1616310464" r:id="rId66"/>
              </w:object>
            </w:r>
            <w:r w:rsidRPr="00801CA7">
              <w:rPr>
                <w:sz w:val="26"/>
                <w:szCs w:val="26"/>
              </w:rPr>
              <w:t>)</w:t>
            </w:r>
            <w:r w:rsidRPr="00801CA7">
              <w:rPr>
                <w:sz w:val="26"/>
                <w:szCs w:val="26"/>
              </w:rPr>
              <w:tab/>
            </w:r>
            <w:r w:rsidRPr="00801CA7">
              <w:rPr>
                <w:sz w:val="26"/>
                <w:szCs w:val="26"/>
              </w:rPr>
              <w:tab/>
              <w:t xml:space="preserve"> </w:t>
            </w:r>
          </w:p>
          <w:p w:rsidR="00E95527" w:rsidRPr="00801CA7" w:rsidRDefault="00E95527" w:rsidP="009B7061">
            <w:pPr>
              <w:spacing w:line="360" w:lineRule="auto"/>
              <w:rPr>
                <w:sz w:val="26"/>
                <w:szCs w:val="26"/>
                <w:lang w:val="fr-FR"/>
              </w:rPr>
            </w:pPr>
            <w:r w:rsidRPr="00801CA7">
              <w:rPr>
                <w:sz w:val="26"/>
                <w:szCs w:val="26"/>
                <w:lang w:val="fr-FR"/>
              </w:rPr>
              <w:t xml:space="preserve">Theo đề bài, ta có:  </w:t>
            </w:r>
            <w:r w:rsidRPr="00801CA7">
              <w:rPr>
                <w:sz w:val="26"/>
                <w:szCs w:val="26"/>
                <w:lang w:val="fr-FR"/>
              </w:rPr>
              <w:fldChar w:fldCharType="begin"/>
            </w:r>
            <w:r w:rsidRPr="00801CA7">
              <w:rPr>
                <w:sz w:val="26"/>
                <w:szCs w:val="26"/>
                <w:lang w:val="fr-FR"/>
              </w:rPr>
              <w:instrText xml:space="preserve"> QUOTE </w:instrTex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6"/>
                      <w:szCs w:val="36"/>
                      <w:lang w:val="fr-FR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36"/>
                      <w:szCs w:val="36"/>
                      <w:lang w:val="fr-FR"/>
                    </w:rPr>
                    <m:t>a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36"/>
                      <w:szCs w:val="36"/>
                      <w:lang w:val="fr-FR"/>
                    </w:rPr>
                    <m:t>2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36"/>
                  <w:szCs w:val="36"/>
                  <w:lang w:val="fr-FR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36"/>
                      <w:szCs w:val="36"/>
                      <w:lang w:val="fr-FR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36"/>
                      <w:szCs w:val="36"/>
                      <w:lang w:val="fr-FR"/>
                    </w:rPr>
                    <m:t>b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36"/>
                      <w:szCs w:val="36"/>
                      <w:lang w:val="fr-FR"/>
                    </w:rPr>
                    <m:t>3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36"/>
                  <w:szCs w:val="36"/>
                  <w:lang w:val="fr-FR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36"/>
                      <w:szCs w:val="36"/>
                      <w:lang w:val="fr-FR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36"/>
                      <w:szCs w:val="36"/>
                      <w:lang w:val="fr-FR"/>
                    </w:rPr>
                    <m:t>c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36"/>
                      <w:szCs w:val="36"/>
                      <w:lang w:val="fr-FR"/>
                    </w:rPr>
                    <m:t>4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36"/>
                  <w:szCs w:val="36"/>
                  <w:lang w:val="fr-FR"/>
                </w:rPr>
                <m:t xml:space="preserve"> </m:t>
              </m:r>
            </m:oMath>
            <w:r w:rsidRPr="00801CA7">
              <w:rPr>
                <w:sz w:val="26"/>
                <w:szCs w:val="26"/>
                <w:lang w:val="fr-FR"/>
              </w:rPr>
              <w:instrText xml:space="preserve"> </w:instrText>
            </w:r>
            <w:r w:rsidRPr="00801CA7">
              <w:rPr>
                <w:sz w:val="26"/>
                <w:szCs w:val="26"/>
                <w:lang w:val="fr-FR"/>
              </w:rPr>
              <w:fldChar w:fldCharType="separate"/>
            </w:r>
            <w:r w:rsidRPr="00801CA7">
              <w:rPr>
                <w:position w:val="-24"/>
                <w:sz w:val="26"/>
                <w:szCs w:val="26"/>
                <w:lang w:val="fr-FR"/>
              </w:rPr>
              <w:object w:dxaOrig="1040" w:dyaOrig="620">
                <v:shape id="_x0000_i1062" type="#_x0000_t75" style="width:51.75pt;height:30.75pt" o:ole="">
                  <v:imagedata r:id="rId67" o:title=""/>
                </v:shape>
                <o:OLEObject Type="Embed" ProgID="Equation.DSMT4" ShapeID="_x0000_i1062" DrawAspect="Content" ObjectID="_1616310465" r:id="rId68"/>
              </w:object>
            </w:r>
            <w:r w:rsidRPr="00801CA7">
              <w:rPr>
                <w:sz w:val="26"/>
                <w:szCs w:val="26"/>
                <w:lang w:val="fr-FR"/>
              </w:rPr>
              <w:fldChar w:fldCharType="end"/>
            </w:r>
            <w:r w:rsidRPr="00801CA7">
              <w:rPr>
                <w:sz w:val="26"/>
                <w:szCs w:val="26"/>
                <w:lang w:val="fr-FR"/>
              </w:rPr>
              <w:t xml:space="preserve"> và </w:t>
            </w:r>
          </w:p>
          <w:p w:rsidR="00E95527" w:rsidRPr="00801CA7" w:rsidRDefault="00E95527" w:rsidP="009B7061">
            <w:pPr>
              <w:spacing w:line="360" w:lineRule="auto"/>
              <w:rPr>
                <w:sz w:val="26"/>
                <w:szCs w:val="26"/>
                <w:lang w:val="fr-FR"/>
              </w:rPr>
            </w:pPr>
            <w:r w:rsidRPr="00801CA7">
              <w:rPr>
                <w:sz w:val="26"/>
                <w:szCs w:val="26"/>
                <w:lang w:val="fr-FR"/>
              </w:rPr>
              <w:t>c – a =  140</w:t>
            </w:r>
            <w:r w:rsidRPr="00801CA7">
              <w:rPr>
                <w:sz w:val="26"/>
                <w:szCs w:val="26"/>
                <w:lang w:val="fr-FR"/>
              </w:rPr>
              <w:tab/>
            </w:r>
            <w:r w:rsidRPr="00801CA7">
              <w:rPr>
                <w:sz w:val="26"/>
                <w:szCs w:val="26"/>
                <w:lang w:val="fr-FR"/>
              </w:rPr>
              <w:tab/>
            </w:r>
            <w:r w:rsidRPr="00801CA7">
              <w:rPr>
                <w:sz w:val="26"/>
                <w:szCs w:val="26"/>
                <w:lang w:val="fr-FR"/>
              </w:rPr>
              <w:tab/>
            </w:r>
          </w:p>
          <w:p w:rsidR="00E95527" w:rsidRPr="00801CA7" w:rsidRDefault="00E95527" w:rsidP="009B7061">
            <w:pPr>
              <w:spacing w:line="360" w:lineRule="auto"/>
              <w:rPr>
                <w:sz w:val="26"/>
                <w:szCs w:val="26"/>
                <w:lang w:val="fr-FR"/>
              </w:rPr>
            </w:pPr>
            <w:r w:rsidRPr="00801CA7">
              <w:rPr>
                <w:sz w:val="26"/>
                <w:szCs w:val="26"/>
                <w:lang w:val="fr-FR"/>
              </w:rPr>
              <w:t>Theo tính chất dãy tỉ số bằng nhau:</w:t>
            </w:r>
            <w:r w:rsidRPr="00801CA7">
              <w:rPr>
                <w:sz w:val="26"/>
                <w:szCs w:val="26"/>
                <w:lang w:val="fr-FR"/>
              </w:rPr>
              <w:fldChar w:fldCharType="begin"/>
            </w:r>
            <w:r w:rsidRPr="00801CA7">
              <w:rPr>
                <w:sz w:val="26"/>
                <w:szCs w:val="26"/>
                <w:lang w:val="fr-FR"/>
              </w:rPr>
              <w:instrText xml:space="preserve"> QUOTE </w:instrTex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  <w:lang w:val="fr-FR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  <w:lang w:val="fr-FR"/>
                    </w:rPr>
                    <m:t>a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  <w:lang w:val="fr-FR"/>
                    </w:rPr>
                    <m:t>2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  <w:lang w:val="fr-FR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  <w:lang w:val="fr-FR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  <w:lang w:val="fr-FR"/>
                    </w:rPr>
                    <m:t>b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  <w:lang w:val="fr-FR"/>
                    </w:rPr>
                    <m:t>3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  <w:lang w:val="fr-FR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  <w:lang w:val="fr-FR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  <w:lang w:val="fr-FR"/>
                    </w:rPr>
                    <m:t>c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  <w:lang w:val="fr-FR"/>
                    </w:rPr>
                    <m:t>4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  <w:lang w:val="fr-FR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  <w:lang w:val="fr-FR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  <w:lang w:val="fr-FR"/>
                    </w:rPr>
                    <m:t>a+b+c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  <w:lang w:val="fr-FR"/>
                    </w:rPr>
                    <m:t>2+3+4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  <w:lang w:val="fr-FR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  <w:lang w:val="fr-FR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  <w:lang w:val="fr-FR"/>
                    </w:rPr>
                    <m:t>180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  <w:lang w:val="fr-FR"/>
                    </w:rPr>
                    <m:t>9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  <w:lang w:val="fr-FR"/>
                </w:rPr>
                <m:t>=20</m:t>
              </m:r>
            </m:oMath>
            <w:r w:rsidRPr="00801CA7">
              <w:rPr>
                <w:sz w:val="26"/>
                <w:szCs w:val="26"/>
                <w:lang w:val="fr-FR"/>
              </w:rPr>
              <w:instrText xml:space="preserve"> </w:instrText>
            </w:r>
            <w:r w:rsidRPr="00801CA7">
              <w:rPr>
                <w:sz w:val="26"/>
                <w:szCs w:val="26"/>
                <w:lang w:val="fr-FR"/>
              </w:rPr>
              <w:fldChar w:fldCharType="separate"/>
            </w:r>
            <w:r w:rsidRPr="00801CA7">
              <w:rPr>
                <w:sz w:val="26"/>
                <w:szCs w:val="26"/>
                <w:lang w:val="fr-FR"/>
              </w:rPr>
              <w:t xml:space="preserve"> </w:t>
            </w:r>
            <w:r w:rsidRPr="00801CA7">
              <w:rPr>
                <w:position w:val="-24"/>
                <w:sz w:val="26"/>
                <w:szCs w:val="26"/>
                <w:lang w:val="fr-FR"/>
              </w:rPr>
              <w:object w:dxaOrig="2840" w:dyaOrig="620">
                <v:shape id="_x0000_i1063" type="#_x0000_t75" style="width:141.75pt;height:30.75pt" o:ole="">
                  <v:imagedata r:id="rId69" o:title=""/>
                </v:shape>
                <o:OLEObject Type="Embed" ProgID="Equation.DSMT4" ShapeID="_x0000_i1063" DrawAspect="Content" ObjectID="_1616310466" r:id="rId70"/>
              </w:object>
            </w:r>
            <w:r w:rsidRPr="00801CA7">
              <w:rPr>
                <w:sz w:val="26"/>
                <w:szCs w:val="26"/>
                <w:lang w:val="fr-FR"/>
              </w:rPr>
              <w:fldChar w:fldCharType="end"/>
            </w:r>
          </w:p>
          <w:p w:rsidR="00E95527" w:rsidRPr="00801CA7" w:rsidRDefault="00E95527" w:rsidP="009B7061">
            <w:pPr>
              <w:spacing w:line="360" w:lineRule="auto"/>
              <w:rPr>
                <w:sz w:val="26"/>
                <w:szCs w:val="26"/>
                <w:lang w:val="fr-FR"/>
              </w:rPr>
            </w:pPr>
            <w:r w:rsidRPr="00801CA7">
              <w:rPr>
                <w:sz w:val="26"/>
                <w:szCs w:val="26"/>
                <w:lang w:val="fr-FR"/>
              </w:rPr>
              <w:t>a = 420</w:t>
            </w:r>
          </w:p>
          <w:p w:rsidR="00E95527" w:rsidRPr="00801CA7" w:rsidRDefault="00E95527" w:rsidP="009B7061">
            <w:pPr>
              <w:spacing w:line="360" w:lineRule="auto"/>
              <w:rPr>
                <w:sz w:val="26"/>
                <w:szCs w:val="26"/>
                <w:lang w:val="fr-FR"/>
              </w:rPr>
            </w:pPr>
            <w:r w:rsidRPr="00801CA7">
              <w:rPr>
                <w:sz w:val="26"/>
                <w:szCs w:val="26"/>
                <w:lang w:val="fr-FR"/>
              </w:rPr>
              <w:lastRenderedPageBreak/>
              <w:t>b = 350</w:t>
            </w:r>
          </w:p>
          <w:p w:rsidR="00E95527" w:rsidRPr="00801CA7" w:rsidRDefault="00E95527" w:rsidP="009B7061">
            <w:pPr>
              <w:spacing w:line="360" w:lineRule="auto"/>
              <w:rPr>
                <w:sz w:val="26"/>
                <w:szCs w:val="26"/>
                <w:lang w:val="fr-FR"/>
              </w:rPr>
            </w:pPr>
            <w:r w:rsidRPr="00801CA7">
              <w:rPr>
                <w:sz w:val="26"/>
                <w:szCs w:val="26"/>
                <w:lang w:val="fr-FR"/>
              </w:rPr>
              <w:t>c = 280</w:t>
            </w:r>
          </w:p>
          <w:p w:rsidR="00E95527" w:rsidRPr="00801CA7" w:rsidRDefault="00E95527" w:rsidP="009B7061">
            <w:pPr>
              <w:rPr>
                <w:position w:val="-18"/>
                <w:sz w:val="26"/>
                <w:szCs w:val="26"/>
              </w:rPr>
            </w:pPr>
            <w:r w:rsidRPr="00801CA7">
              <w:rPr>
                <w:sz w:val="26"/>
                <w:szCs w:val="26"/>
                <w:lang w:val="fr-FR"/>
              </w:rPr>
              <w:t xml:space="preserve">Vậy </w:t>
            </w:r>
            <w:r w:rsidRPr="00801CA7">
              <w:rPr>
                <w:sz w:val="26"/>
                <w:szCs w:val="26"/>
              </w:rPr>
              <w:t>số học sinh khối 6 ,7 , 8 lần lượt là 420 hs , 350 hs , 280 hs</w:t>
            </w:r>
          </w:p>
          <w:p w:rsidR="00E95527" w:rsidRPr="00801CA7" w:rsidRDefault="00E95527" w:rsidP="009B7061">
            <w:pPr>
              <w:rPr>
                <w:sz w:val="26"/>
                <w:szCs w:val="26"/>
              </w:rPr>
            </w:pPr>
          </w:p>
          <w:p w:rsidR="00E95527" w:rsidRPr="00801CA7" w:rsidRDefault="00E95527" w:rsidP="009B7061">
            <w:pPr>
              <w:rPr>
                <w:sz w:val="26"/>
                <w:szCs w:val="26"/>
              </w:rPr>
            </w:pPr>
          </w:p>
          <w:p w:rsidR="00E95527" w:rsidRPr="00801CA7" w:rsidRDefault="00E95527" w:rsidP="009B7061">
            <w:pPr>
              <w:rPr>
                <w:sz w:val="26"/>
                <w:szCs w:val="26"/>
              </w:rPr>
            </w:pPr>
          </w:p>
          <w:p w:rsidR="00E95527" w:rsidRPr="00801CA7" w:rsidRDefault="00E95527" w:rsidP="009B7061">
            <w:pPr>
              <w:rPr>
                <w:sz w:val="26"/>
                <w:szCs w:val="26"/>
              </w:rPr>
            </w:pPr>
          </w:p>
          <w:p w:rsidR="00E95527" w:rsidRPr="00801CA7" w:rsidRDefault="00E95527" w:rsidP="009B7061">
            <w:pPr>
              <w:jc w:val="both"/>
              <w:rPr>
                <w:sz w:val="26"/>
                <w:szCs w:val="26"/>
                <w:lang w:eastAsia="vi-VN"/>
              </w:rPr>
            </w:pPr>
          </w:p>
        </w:tc>
        <w:tc>
          <w:tcPr>
            <w:tcW w:w="18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95527" w:rsidRDefault="00E95527" w:rsidP="009B7061">
            <w:r>
              <w:lastRenderedPageBreak/>
              <w:t>0.25đ</w:t>
            </w:r>
          </w:p>
          <w:p w:rsidR="00E95527" w:rsidRDefault="00E95527" w:rsidP="009B7061"/>
          <w:p w:rsidR="00E95527" w:rsidRDefault="00E95527" w:rsidP="009B7061"/>
          <w:p w:rsidR="00E95527" w:rsidRDefault="00E95527" w:rsidP="009B7061"/>
          <w:p w:rsidR="00E95527" w:rsidRDefault="00E95527" w:rsidP="009B7061">
            <w:r>
              <w:t>0.25d</w:t>
            </w:r>
          </w:p>
          <w:p w:rsidR="00E95527" w:rsidRDefault="00E95527" w:rsidP="009B7061"/>
          <w:p w:rsidR="00E95527" w:rsidRDefault="00E95527" w:rsidP="009B7061"/>
          <w:p w:rsidR="00E95527" w:rsidRDefault="00E95527" w:rsidP="009B7061">
            <w:r>
              <w:t>0.25đ</w:t>
            </w:r>
          </w:p>
          <w:p w:rsidR="00E95527" w:rsidRDefault="00E95527" w:rsidP="009B7061"/>
          <w:p w:rsidR="00E95527" w:rsidRDefault="00E95527" w:rsidP="009B7061"/>
          <w:p w:rsidR="00E95527" w:rsidRDefault="00E95527" w:rsidP="009B7061">
            <w:r>
              <w:lastRenderedPageBreak/>
              <w:t>0.25đ</w:t>
            </w:r>
          </w:p>
          <w:p w:rsidR="00E95527" w:rsidRDefault="00E95527" w:rsidP="009B7061"/>
          <w:p w:rsidR="00E95527" w:rsidRDefault="00E95527" w:rsidP="009B7061"/>
          <w:p w:rsidR="00E95527" w:rsidRDefault="00E95527" w:rsidP="009B7061">
            <w:r>
              <w:t>0.25đ</w:t>
            </w:r>
          </w:p>
          <w:p w:rsidR="00E95527" w:rsidRDefault="00E95527" w:rsidP="009B7061"/>
          <w:p w:rsidR="00E95527" w:rsidRDefault="00E95527" w:rsidP="009B7061"/>
          <w:p w:rsidR="00E95527" w:rsidRDefault="00E95527" w:rsidP="009B7061">
            <w:pPr>
              <w:jc w:val="both"/>
              <w:rPr>
                <w:sz w:val="26"/>
                <w:lang w:eastAsia="vi-VN"/>
              </w:rPr>
            </w:pPr>
            <w:r>
              <w:t>0.25đ</w:t>
            </w:r>
          </w:p>
        </w:tc>
        <w:tc>
          <w:tcPr>
            <w:tcW w:w="15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95527" w:rsidRDefault="00E95527" w:rsidP="009B7061">
            <w:pPr>
              <w:jc w:val="both"/>
              <w:rPr>
                <w:sz w:val="26"/>
                <w:lang w:eastAsia="vi-VN"/>
              </w:rPr>
            </w:pPr>
          </w:p>
        </w:tc>
      </w:tr>
      <w:tr w:rsidR="00E95527" w:rsidTr="009B7061">
        <w:tc>
          <w:tcPr>
            <w:tcW w:w="17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95527" w:rsidRDefault="00E95527" w:rsidP="009B7061">
            <w:pPr>
              <w:jc w:val="center"/>
              <w:rPr>
                <w:b/>
                <w:sz w:val="26"/>
                <w:lang w:eastAsia="vi-VN"/>
              </w:rPr>
            </w:pPr>
          </w:p>
        </w:tc>
        <w:tc>
          <w:tcPr>
            <w:tcW w:w="53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95527" w:rsidRDefault="00E95527" w:rsidP="009B7061">
            <w:pPr>
              <w:jc w:val="both"/>
              <w:rPr>
                <w:position w:val="-18"/>
                <w:sz w:val="26"/>
                <w:szCs w:val="26"/>
                <w:lang w:eastAsia="vi-VN"/>
              </w:rPr>
            </w:pPr>
          </w:p>
        </w:tc>
        <w:tc>
          <w:tcPr>
            <w:tcW w:w="18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95527" w:rsidRDefault="00E95527" w:rsidP="009B7061">
            <w:pPr>
              <w:rPr>
                <w:sz w:val="26"/>
                <w:lang w:eastAsia="vi-VN"/>
              </w:rPr>
            </w:pPr>
          </w:p>
          <w:p w:rsidR="00E95527" w:rsidRDefault="00E95527" w:rsidP="009B7061">
            <w:pPr>
              <w:jc w:val="both"/>
              <w:rPr>
                <w:sz w:val="26"/>
                <w:lang w:eastAsia="vi-VN"/>
              </w:rPr>
            </w:pPr>
          </w:p>
        </w:tc>
        <w:tc>
          <w:tcPr>
            <w:tcW w:w="15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95527" w:rsidRDefault="00E95527" w:rsidP="009B7061">
            <w:pPr>
              <w:jc w:val="both"/>
              <w:rPr>
                <w:sz w:val="26"/>
                <w:lang w:eastAsia="vi-VN"/>
              </w:rPr>
            </w:pPr>
          </w:p>
        </w:tc>
      </w:tr>
      <w:tr w:rsidR="00E95527" w:rsidTr="009B7061">
        <w:tc>
          <w:tcPr>
            <w:tcW w:w="17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95527" w:rsidRDefault="00E95527" w:rsidP="009B7061">
            <w:pPr>
              <w:jc w:val="center"/>
              <w:rPr>
                <w:b/>
                <w:sz w:val="26"/>
                <w:lang w:eastAsia="vi-VN"/>
              </w:rPr>
            </w:pPr>
            <w:r>
              <w:rPr>
                <w:b/>
              </w:rPr>
              <w:t>Bài 4:</w:t>
            </w:r>
          </w:p>
          <w:p w:rsidR="00E95527" w:rsidRDefault="00E95527" w:rsidP="009B7061">
            <w:pPr>
              <w:jc w:val="center"/>
              <w:rPr>
                <w:b/>
              </w:rPr>
            </w:pPr>
            <w:r>
              <w:rPr>
                <w:b/>
              </w:rPr>
              <w:t>0,5  điểm</w:t>
            </w:r>
          </w:p>
          <w:p w:rsidR="00E95527" w:rsidRDefault="00E95527" w:rsidP="009B7061">
            <w:pPr>
              <w:jc w:val="center"/>
              <w:rPr>
                <w:b/>
              </w:rPr>
            </w:pPr>
          </w:p>
          <w:p w:rsidR="00E95527" w:rsidRDefault="00E95527" w:rsidP="009B7061">
            <w:pPr>
              <w:jc w:val="center"/>
              <w:rPr>
                <w:b/>
                <w:sz w:val="26"/>
                <w:lang w:eastAsia="vi-VN"/>
              </w:rPr>
            </w:pPr>
            <w:r>
              <w:rPr>
                <w:b/>
              </w:rPr>
              <w:t xml:space="preserve"> </w:t>
            </w:r>
          </w:p>
        </w:tc>
        <w:tc>
          <w:tcPr>
            <w:tcW w:w="53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95527" w:rsidRDefault="00E95527" w:rsidP="009B7061"/>
          <w:p w:rsidR="00E95527" w:rsidRDefault="00E95527" w:rsidP="009B7061">
            <w:r>
              <w:t>Áp dụng tính chất của dãy tỉ số bằng nhau, ta có:</w:t>
            </w:r>
          </w:p>
          <w:p w:rsidR="00E95527" w:rsidRDefault="00E95527" w:rsidP="009B7061">
            <w:pPr>
              <w:rPr>
                <w:position w:val="-18"/>
                <w:szCs w:val="26"/>
              </w:rPr>
            </w:pPr>
            <w:r w:rsidRPr="001F61A4">
              <w:rPr>
                <w:position w:val="-64"/>
                <w:sz w:val="26"/>
                <w:lang w:eastAsia="vi-VN"/>
              </w:rPr>
              <w:object w:dxaOrig="3960" w:dyaOrig="1680">
                <v:shape id="_x0000_i1064" type="#_x0000_t75" style="width:198pt;height:84pt" o:ole="">
                  <v:imagedata r:id="rId71" o:title=""/>
                </v:shape>
                <o:OLEObject Type="Embed" ProgID="Equation.DSMT4" ShapeID="_x0000_i1064" DrawAspect="Content" ObjectID="_1616310467" r:id="rId72"/>
              </w:object>
            </w:r>
          </w:p>
          <w:p w:rsidR="00E95527" w:rsidRDefault="00E95527" w:rsidP="009B7061">
            <w:pPr>
              <w:rPr>
                <w:position w:val="-18"/>
                <w:szCs w:val="26"/>
              </w:rPr>
            </w:pPr>
            <w:r>
              <w:rPr>
                <w:b/>
                <w:position w:val="-24"/>
                <w:lang w:eastAsia="vi-VN"/>
              </w:rPr>
              <w:t xml:space="preserve">           </w:t>
            </w:r>
            <w:r w:rsidRPr="00117F89">
              <w:rPr>
                <w:b/>
                <w:position w:val="-24"/>
                <w:lang w:eastAsia="vi-VN"/>
              </w:rPr>
              <w:object w:dxaOrig="3220" w:dyaOrig="620">
                <v:shape id="_x0000_i1065" type="#_x0000_t75" style="width:161.25pt;height:30.75pt" o:ole="">
                  <v:imagedata r:id="rId73" o:title=""/>
                </v:shape>
                <o:OLEObject Type="Embed" ProgID="Equation.DSMT4" ShapeID="_x0000_i1065" DrawAspect="Content" ObjectID="_1616310468" r:id="rId74"/>
              </w:object>
            </w:r>
          </w:p>
          <w:p w:rsidR="00E95527" w:rsidRDefault="00E95527" w:rsidP="009B7061">
            <w:pPr>
              <w:jc w:val="both"/>
              <w:rPr>
                <w:position w:val="-18"/>
                <w:sz w:val="26"/>
                <w:szCs w:val="26"/>
                <w:lang w:eastAsia="vi-VN"/>
              </w:rPr>
            </w:pPr>
          </w:p>
        </w:tc>
        <w:tc>
          <w:tcPr>
            <w:tcW w:w="18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95527" w:rsidRDefault="00E95527" w:rsidP="009B7061">
            <w:pPr>
              <w:rPr>
                <w:sz w:val="26"/>
                <w:lang w:eastAsia="vi-VN"/>
              </w:rPr>
            </w:pPr>
          </w:p>
          <w:p w:rsidR="00E95527" w:rsidRDefault="00E95527" w:rsidP="009B7061"/>
          <w:p w:rsidR="00E95527" w:rsidRDefault="00E95527" w:rsidP="009B7061"/>
          <w:p w:rsidR="00E95527" w:rsidRDefault="00E95527" w:rsidP="009B7061"/>
          <w:p w:rsidR="00E95527" w:rsidRDefault="00E95527" w:rsidP="009B7061"/>
          <w:p w:rsidR="00E95527" w:rsidRDefault="00E95527" w:rsidP="009B7061">
            <w:r>
              <w:t>0.25d</w:t>
            </w:r>
          </w:p>
          <w:p w:rsidR="00E95527" w:rsidRDefault="00E95527" w:rsidP="009B7061"/>
          <w:p w:rsidR="00E95527" w:rsidRDefault="00E95527" w:rsidP="009B7061"/>
          <w:p w:rsidR="00E95527" w:rsidRDefault="00E95527" w:rsidP="009B7061"/>
          <w:p w:rsidR="00E95527" w:rsidRDefault="00E95527" w:rsidP="009B7061">
            <w:pPr>
              <w:jc w:val="both"/>
              <w:rPr>
                <w:b/>
                <w:sz w:val="26"/>
                <w:lang w:eastAsia="vi-VN"/>
              </w:rPr>
            </w:pPr>
            <w:r>
              <w:t>0.25đ</w:t>
            </w:r>
          </w:p>
        </w:tc>
        <w:tc>
          <w:tcPr>
            <w:tcW w:w="15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95527" w:rsidRDefault="00E95527" w:rsidP="009B7061">
            <w:pPr>
              <w:jc w:val="both"/>
              <w:rPr>
                <w:sz w:val="26"/>
                <w:lang w:eastAsia="vi-VN"/>
              </w:rPr>
            </w:pPr>
          </w:p>
        </w:tc>
      </w:tr>
    </w:tbl>
    <w:p w:rsidR="00E95527" w:rsidRDefault="00E95527" w:rsidP="00E95527">
      <w:pPr>
        <w:jc w:val="center"/>
        <w:rPr>
          <w:szCs w:val="28"/>
        </w:rPr>
      </w:pPr>
    </w:p>
    <w:p w:rsidR="00E95527" w:rsidRDefault="00E95527" w:rsidP="00E95527">
      <w:pPr>
        <w:rPr>
          <w:szCs w:val="28"/>
        </w:rPr>
      </w:pPr>
    </w:p>
    <w:p w:rsidR="00E95527" w:rsidRDefault="00E95527" w:rsidP="00E95527">
      <w:pPr>
        <w:rPr>
          <w:szCs w:val="28"/>
        </w:rPr>
      </w:pPr>
    </w:p>
    <w:p w:rsidR="00E95527" w:rsidRDefault="00E95527" w:rsidP="00E95527">
      <w:pPr>
        <w:rPr>
          <w:szCs w:val="28"/>
        </w:rPr>
      </w:pPr>
    </w:p>
    <w:p w:rsidR="00E95527" w:rsidRDefault="00E95527" w:rsidP="00E95527">
      <w:pPr>
        <w:rPr>
          <w:szCs w:val="28"/>
        </w:rPr>
      </w:pPr>
    </w:p>
    <w:p w:rsidR="00E95527" w:rsidRDefault="00E95527" w:rsidP="00E95527">
      <w:pPr>
        <w:rPr>
          <w:szCs w:val="28"/>
        </w:rPr>
      </w:pPr>
    </w:p>
    <w:p w:rsidR="00E95527" w:rsidRDefault="00E95527" w:rsidP="00E95527">
      <w:pPr>
        <w:rPr>
          <w:szCs w:val="28"/>
        </w:rPr>
      </w:pPr>
    </w:p>
    <w:p w:rsidR="00E95527" w:rsidRDefault="00E95527" w:rsidP="00E95527">
      <w:pPr>
        <w:rPr>
          <w:szCs w:val="28"/>
        </w:rPr>
      </w:pPr>
    </w:p>
    <w:p w:rsidR="00E95527" w:rsidRDefault="00E95527" w:rsidP="00E95527">
      <w:pPr>
        <w:rPr>
          <w:szCs w:val="28"/>
        </w:rPr>
      </w:pPr>
    </w:p>
    <w:p w:rsidR="00E95527" w:rsidRDefault="00E95527" w:rsidP="00E95527">
      <w:pPr>
        <w:rPr>
          <w:szCs w:val="28"/>
        </w:rPr>
      </w:pPr>
    </w:p>
    <w:p w:rsidR="00E95527" w:rsidRDefault="00E95527" w:rsidP="00E95527">
      <w:pPr>
        <w:rPr>
          <w:szCs w:val="28"/>
        </w:rPr>
      </w:pPr>
    </w:p>
    <w:p w:rsidR="00E95527" w:rsidRDefault="00E95527" w:rsidP="00E95527">
      <w:pPr>
        <w:rPr>
          <w:szCs w:val="28"/>
        </w:rPr>
      </w:pPr>
    </w:p>
    <w:p w:rsidR="00E95527" w:rsidRDefault="00E95527" w:rsidP="00E95527">
      <w:pPr>
        <w:spacing w:after="200" w:line="360" w:lineRule="auto"/>
        <w:rPr>
          <w:b/>
          <w:szCs w:val="28"/>
        </w:rPr>
      </w:pPr>
    </w:p>
    <w:p w:rsidR="00E95527" w:rsidRPr="00166DA2" w:rsidRDefault="00E95527" w:rsidP="00E95527">
      <w:pPr>
        <w:spacing w:after="200" w:line="360" w:lineRule="auto"/>
        <w:rPr>
          <w:i/>
          <w:szCs w:val="28"/>
        </w:rPr>
      </w:pPr>
      <w:r>
        <w:rPr>
          <w:noProof/>
        </w:rPr>
        <w:pict>
          <v:shape id="Text Box 24" o:spid="_x0000_s2258" type="#_x0000_t202" style="position:absolute;margin-left:493.5pt;margin-top:14pt;width:22.5pt;height:24.75pt;z-index:-25164902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" strokecolor="white">
            <v:textbox>
              <w:txbxContent>
                <w:p w:rsidR="00E95527" w:rsidRDefault="00E95527" w:rsidP="00E95527">
                  <w:pPr>
                    <w:rPr>
                      <w:szCs w:val="28"/>
                    </w:rPr>
                  </w:pPr>
                  <w:r>
                    <w:rPr>
                      <w:szCs w:val="28"/>
                    </w:rPr>
                    <w:t>D</w:t>
                  </w:r>
                </w:p>
              </w:txbxContent>
            </v:textbox>
          </v:shape>
        </w:pict>
      </w:r>
      <w:r>
        <w:rPr>
          <w:noProof/>
        </w:rPr>
        <w:pict>
          <v:shape id="Text Box 21" o:spid="_x0000_s2255" type="#_x0000_t202" style="position:absolute;margin-left:334.5pt;margin-top:14.85pt;width:30pt;height:30pt;z-index:-25165209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" strokecolor="white">
            <v:textbox>
              <w:txbxContent>
                <w:p w:rsidR="00E95527" w:rsidRDefault="00E95527" w:rsidP="00E95527">
                  <w:pPr>
                    <w:rPr>
                      <w:szCs w:val="28"/>
                    </w:rPr>
                  </w:pPr>
                  <w:r>
                    <w:rPr>
                      <w:szCs w:val="28"/>
                    </w:rPr>
                    <w:t>A</w:t>
                  </w:r>
                </w:p>
              </w:txbxContent>
            </v:textbox>
          </v:shape>
        </w:pict>
      </w:r>
      <w:r w:rsidRPr="00166DA2">
        <w:rPr>
          <w:b/>
          <w:szCs w:val="28"/>
        </w:rPr>
        <w:t>Bài 5.</w:t>
      </w:r>
      <w:r w:rsidRPr="00166DA2">
        <w:rPr>
          <w:szCs w:val="28"/>
        </w:rPr>
        <w:t xml:space="preserve"> </w:t>
      </w:r>
      <w:r>
        <w:rPr>
          <w:i/>
          <w:szCs w:val="28"/>
        </w:rPr>
        <w:t>(3</w:t>
      </w:r>
      <w:r w:rsidRPr="00166DA2">
        <w:rPr>
          <w:i/>
          <w:szCs w:val="28"/>
        </w:rPr>
        <w:t xml:space="preserve"> điểm)</w:t>
      </w:r>
      <w:r>
        <w:rPr>
          <w:i/>
          <w:szCs w:val="28"/>
        </w:rPr>
        <w:t xml:space="preserve"> (0,75 mỗi  câu)</w:t>
      </w:r>
    </w:p>
    <w:p w:rsidR="00E95527" w:rsidRPr="00166DA2" w:rsidRDefault="00E95527" w:rsidP="00E95527">
      <w:pPr>
        <w:spacing w:after="200" w:line="360" w:lineRule="auto"/>
        <w:rPr>
          <w:szCs w:val="28"/>
        </w:rPr>
      </w:pPr>
      <w:r>
        <w:rPr>
          <w:noProof/>
        </w:rPr>
        <w:pict>
          <v:group id="Group 2" o:spid="_x0000_s2236" style="position:absolute;margin-left:236.8pt;margin-top:4.6pt;width:272.25pt;height:200.25pt;z-index:251663360" coordorigin="5460,1305" coordsize="5445,40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AutoShape 3" o:spid="_x0000_s2237" type="#_x0000_t32" style="position:absolute;left:7500;top:3060;width:150;height:24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EUvJsIAAADbAAAADwAAAGRycy9kb3ducmV2LnhtbERPTWsCMRC9F/wPYQQvpWZXaJGtUdaC&#10;oAUPanufbqab4Gay3URd/70RCt7m8T5ntuhdI87UBetZQT7OQBBXXluuFXwdVi9TECEia2w8k4Ir&#10;BVjMB08zLLS/8I7O+1iLFMKhQAUmxraQMlSGHIaxb4kT9+s7hzHBrpa6w0sKd42cZNmbdGg5NRhs&#10;6cNQddyfnILtJl+WP8ZuPnd/dvu6KptT/fyt1GjYl+8gIvXxIf53r3Wan8P9l3SAnN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EUvJsIAAADbAAAADwAAAAAAAAAAAAAA&#10;AAChAgAAZHJzL2Rvd25yZXYueG1sUEsFBgAAAAAEAAQA+QAAAJADAAAAAA==&#10;"/>
            <v:shape id="AutoShape 4" o:spid="_x0000_s2238" type="#_x0000_t32" style="position:absolute;left:7500;top:3060;width:150;height:240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JMBusAAAADbAAAADwAAAGRycy9kb3ducmV2LnhtbERPTYvCMBC9L/gfwgheFk3rYZFqFBEE&#10;8SCs9uBxSMa22ExqEmv995uFhb3N433OajPYVvTkQ+NYQT7LQBBrZxquFJSX/XQBIkRkg61jUvCm&#10;AJv16GOFhXEv/qb+HCuRQjgUqKCOsSukDLomi2HmOuLE3Zy3GBP0lTQeXynctnKeZV/SYsOpocaO&#10;djXp+/lpFTTH8lT2n4/o9eKYX30eLtdWKzUZD9sliEhD/Bf/uQ8mzZ/D7y/pALn+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STAbrAAAAA2wAAAA8AAAAAAAAAAAAAAAAA&#10;oQIAAGRycy9kb3ducmV2LnhtbFBLBQYAAAAABAAEAPkAAACOAwAAAAA=&#10;"/>
            <v:shape id="AutoShape 5" o:spid="_x0000_s2239" type="#_x0000_t32" style="position:absolute;left:8910;top:3060;width:150;height:240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9+kIcEAAADbAAAADwAAAGRycy9kb3ducmV2LnhtbERPTYvCMBC9L/gfwgh7WTStwiLVKCII&#10;4mFhtQePQzK2xWZSk1i7/36zIOxtHu9zVpvBtqInHxrHCvJpBoJYO9NwpaA87ycLECEiG2wdk4If&#10;CrBZj95WWBj35G/qT7ESKYRDgQrqGLtCyqBrshimriNO3NV5izFBX0nj8ZnCbStnWfYpLTacGmrs&#10;aFeTvp0eVkFzLL/K/uMevV4c84vPw/nSaqXex8N2CSLSEP/FL/fBpPlz+PslHSDX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L36QhwQAAANsAAAAPAAAAAAAAAAAAAAAA&#10;AKECAABkcnMvZG93bnJldi54bWxQSwUGAAAAAAQABAD5AAAAjwMAAAAA&#10;"/>
            <v:shape id="AutoShape 6" o:spid="_x0000_s2240" type="#_x0000_t32" style="position:absolute;left:8910;top:3060;width:150;height:24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DKMvsIAAADbAAAADwAAAGRycy9kb3ducmV2LnhtbERPS2sCMRC+F/ofwgheimaVKrI1yrYg&#10;1IIHH71PN9NNcDPZbqKu/94UBG/z8T1nvuxcLc7UButZwWiYgSAuvbZcKTjsV4MZiBCRNdaeScGV&#10;AiwXz09zzLW/8JbOu1iJFMIhRwUmxiaXMpSGHIahb4gT9+tbhzHBtpK6xUsKd7UcZ9lUOrScGgw2&#10;9GGoPO5OTsFmPXovfoxdf23/7GayKupT9fKtVL/XFW8gInXxIb67P3Wa/wr/v6QD5OI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DKMvsIAAADbAAAADwAAAAAAAAAAAAAA&#10;AAChAgAAZHJzL2Rvd25yZXYueG1sUEsFBgAAAAAEAAQA+QAAAJADAAAAAA==&#10;"/>
            <v:shape id="AutoShape 7" o:spid="_x0000_s2241" type="#_x0000_t32" style="position:absolute;left:8295;top:1695;width:75;height:180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3qZzsEAAADbAAAADwAAAGRycy9kb3ducmV2LnhtbERPTYvCMBC9L/gfwgh7WTSt4CLVKCII&#10;4mFhtQePQzK2xWZSk1i7/36zIOxtHu9zVpvBtqInHxrHCvJpBoJYO9NwpaA87ycLECEiG2wdk4If&#10;CrBZj95WWBj35G/qT7ESKYRDgQrqGLtCyqBrshimriNO3NV5izFBX0nj8ZnCbStnWfYpLTacGmrs&#10;aFeTvp0eVkFzLL/K/uMevV4c84vPw/nSaqXex8N2CSLSEP/FL/fBpPlz+PslHSDX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repnOwQAAANsAAAAPAAAAAAAAAAAAAAAA&#10;AKECAABkcnMvZG93bnJldi54bWxQSwUGAAAAAAQABAD5AAAAjwMAAAAA&#10;"/>
            <v:shape id="AutoShape 8" o:spid="_x0000_s2242" type="#_x0000_t32" style="position:absolute;left:9405;top:2550;width:60;height:240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6gHucAAAADbAAAADwAAAGRycy9kb3ducmV2LnhtbERPTYvCMBC9L/gfwgheFk3rQaQaRQRh&#10;8SCs9uBxSMa22ExqEmv335uFhb3N433OejvYVvTkQ+NYQT7LQBBrZxquFJSXw3QJIkRkg61jUvBD&#10;Abab0ccaC+Ne/E39OVYihXAoUEEdY1dIGXRNFsPMdcSJuzlvMSboK2k8vlK4beU8yxbSYsOpocaO&#10;9jXp+/lpFTTH8lT2n4/o9fKYX30eLtdWKzUZD7sViEhD/Bf/ub9Mmr+A31/SAXLzB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uoB7nAAAAA2wAAAA8AAAAAAAAAAAAAAAAA&#10;oQIAAGRycy9kb3ducmV2LnhtbFBLBQYAAAAABAAEAPkAAACOAwAAAAA=&#10;"/>
            <v:shape id="AutoShape 9" o:spid="_x0000_s2243" type="#_x0000_t32" style="position:absolute;left:7875;top:2550;width:180;height:15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OASycIAAADbAAAADwAAAGRycy9kb3ducmV2LnhtbERPS2sCMRC+F/ofwgheimYVqrI1yrYg&#10;1IIHH71PN9NNcDPZbqKu/94UBG/z8T1nvuxcLc7UButZwWiYgSAuvbZcKTjsV4MZiBCRNdaeScGV&#10;AiwXz09zzLW/8JbOu1iJFMIhRwUmxiaXMpSGHIahb4gT9+tbhzHBtpK6xUsKd7UcZ9lEOrScGgw2&#10;9GGoPO5OTsFmPXovfoxdf23/7OZ1VdSn6uVbqX6vK95AROriQ3x3f+o0fwr/v6QD5OI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OASycIAAADbAAAADwAAAAAAAAAAAAAA&#10;AAChAgAAZHJzL2Rvd25yZXYueG1sUEsFBgAAAAAEAAQA+QAAAJADAAAAAA==&#10;"/>
            <v:shape id="AutoShape 10" o:spid="_x0000_s2244" type="#_x0000_t32" style="position:absolute;left:7950;top:2475;width:180;height:165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X+Gu8UAAADbAAAADwAAAGRycy9kb3ducmV2LnhtbESPQWsCMRCF74X+hzCFXkrNKlhka5Rt&#10;QVDBg9rep5vpJnQz2W6ibv+9cxB6m+G9ee+b+XIIrTpTn3xkA+NRAYq4jtZzY+DjuHqegUoZ2WIb&#10;mQz8UYLl4v5ujqWNF97T+ZAbJSGcSjTgcu5KrVPtKGAaxY5YtO/YB8yy9o22PV4kPLR6UhQvOqBn&#10;aXDY0buj+udwCgZ2m/Fb9eX8Zrv/9bvpqmpPzdOnMY8PQ/UKKtOQ/82367UVfIGVX2QAvbg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X+Gu8UAAADbAAAADwAAAAAAAAAA&#10;AAAAAAChAgAAZHJzL2Rvd25yZXYueG1sUEsFBgAAAAAEAAQA+QAAAJMDAAAAAA==&#10;"/>
            <v:shape id="AutoShape 11" o:spid="_x0000_s2245" type="#_x0000_t32" style="position:absolute;left:9285;top:1875;width:180;height:165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jMjIMIAAADbAAAADwAAAGRycy9kb3ducmV2LnhtbERPS2sCMRC+F/ofwgheimYVKro1yrYg&#10;1IIHH71PN9NNcDPZbqKu/94UBG/z8T1nvuxcLc7UButZwWiYgSAuvbZcKTjsV4MpiBCRNdaeScGV&#10;AiwXz09zzLW/8JbOu1iJFMIhRwUmxiaXMpSGHIahb4gT9+tbhzHBtpK6xUsKd7UcZ9lEOrScGgw2&#10;9GGoPO5OTsFmPXovfoxdf23/7OZ1VdSn6uVbqX6vK95AROriQ3x3f+o0fwb/v6QD5OI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jMjIMIAAADbAAAADwAAAAAAAAAAAAAA&#10;AAChAgAAZHJzL2Rvd25yZXYueG1sUEsFBgAAAAAEAAQA+QAAAJADAAAAAA==&#10;"/>
            <v:group id="Group 12" o:spid="_x0000_s2246" style="position:absolute;left:5460;top:1305;width:5445;height:4005" coordorigin="5460,1305" coordsize="5445,40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1EIp8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+v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CNRCKfCAAAA2wAAAA8A&#10;AAAAAAAAAAAAAAAAqgIAAGRycy9kb3ducmV2LnhtbFBLBQYAAAAABAAEAPoAAACZAwAAAAA=&#10;">
              <v:shape id="AutoShape 13" o:spid="_x0000_s2247" type="#_x0000_t32" style="position:absolute;left:7770;top:1305;width:2280;height:186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inlm8UAAADbAAAADwAAAGRycy9kb3ducmV2LnhtbESPzWrDMBCE74W+g9hCL6WWHWgIbpTg&#10;BgJJIYf89L61tpaotXItJXHfPgoEchxm5htmOh9cK07UB+tZQZHlIIhrry03Cg775esERIjIGlvP&#10;pOCfAsxnjw9TLLU/85ZOu9iIBOFQogITY1dKGWpDDkPmO+Lk/fjeYUyyb6Tu8ZzgrpWjPB9Lh5bT&#10;gsGOFobq393RKdisi4/q29j15/bPbt6WVXtsXr6Uen4aqncQkYZ4D9/aK61gVMD1S/oBcnY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inlm8UAAADbAAAADwAAAAAAAAAA&#10;AAAAAAChAgAAZHJzL2Rvd25yZXYueG1sUEsFBgAAAAAEAAQA+QAAAJMDAAAAAA==&#10;"/>
              <v:group id="Group 14" o:spid="_x0000_s2248" style="position:absolute;left:5460;top:1305;width:5445;height:4005" coordorigin="5460,1305" coordsize="5445,40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8zzNLwwAAANsAAAAP&#10;AAAAAAAAAAAAAAAAAKoCAABkcnMvZG93bnJldi54bWxQSwUGAAAAAAQABAD6AAAAmgMAAAAA&#10;">
                <v:shape id="AutoShape 15" o:spid="_x0000_s2249" type="#_x0000_t32" style="position:absolute;left:5460;top:1305;width:5445;height:4005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bNunMMAAADbAAAADwAAAGRycy9kb3ducmV2LnhtbESPQYvCMBSE7wv+h/AEL8ua1gWRrlFk&#10;YWHxIKg9eHwkz7bYvNQkW+u/N8KCx2FmvmGW68G2oicfGscK8mkGglg703CloDz+fCxAhIhssHVM&#10;Cu4UYL0avS2xMO7Ge+oPsRIJwqFABXWMXSFl0DVZDFPXESfv7LzFmKSvpPF4S3DbylmWzaXFhtNC&#10;jR1916Qvhz+roNmWu7J/v0avF9v85PNwPLVaqcl42HyBiDTEV/i//WsUzD7h+SX9ALl6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WzbpzDAAAA2wAAAA8AAAAAAAAAAAAA&#10;AAAAoQIAAGRycy9kb3ducmV2LnhtbFBLBQYAAAAABAAEAPkAAACRAwAAAAA=&#10;"/>
                <v:shape id="AutoShape 16" o:spid="_x0000_s2250" type="#_x0000_t32" style="position:absolute;left:5460;top:1305;width:2310;height:4005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lr26MMAAADbAAAADwAAAGRycy9kb3ducmV2LnhtbESPQYvCMBSE7wv+h/AEL8uaVhaRrlFk&#10;YWHxIKg9eHwkz7bYvNQkW+u/N8KCx2FmvmGW68G2oicfGscK8mkGglg703CloDz+fCxAhIhssHVM&#10;Cu4UYL0avS2xMO7Ge+oPsRIJwqFABXWMXSFl0DVZDFPXESfv7LzFmKSvpPF4S3DbylmWzaXFhtNC&#10;jR1916Qvhz+roNmWu7J/v0avF9v85PNwPLVaqcl42HyBiDTEV/i//WsUzD7h+SX9ALl6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pa9ujDAAAA2wAAAA8AAAAAAAAAAAAA&#10;AAAAoQIAAGRycy9kb3ducmV2LnhtbFBLBQYAAAAABAAEAPkAAACRAwAAAAA=&#10;"/>
                <v:shape id="AutoShape 17" o:spid="_x0000_s2251" type="#_x0000_t32" style="position:absolute;left:6690;top:3165;width:3360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RLjmMQAAADbAAAADwAAAGRycy9kb3ducmV2LnhtbESPT2sCMRTE74LfITzBi9SsgkW2RlkL&#10;ghY8+O/+unndBDcv203U7bdvCgWPw8z8hlmsOleLO7XBelYwGWcgiEuvLVcKzqfNyxxEiMgaa8+k&#10;4IcCrJb93gJz7R98oPsxViJBOOSowMTY5FKG0pDDMPYNcfK+fOswJtlWUrf4SHBXy2mWvUqHltOC&#10;wYbeDZXX480p2O8m6+LT2N3H4dvuZ5uivlWji1LDQVe8gYjUxWf4v73VCqYz+PuSfoBc/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1EuOYxAAAANsAAAAPAAAAAAAAAAAA&#10;AAAAAKECAABkcnMvZG93bnJldi54bWxQSwUGAAAAAAQABAD5AAAAkgMAAAAA&#10;"/>
                <v:shape id="AutoShape 18" o:spid="_x0000_s2252" type="#_x0000_t32" style="position:absolute;left:6690;top:1305;width:4215;height:1860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cTNBMIAAADbAAAADwAAAGRycy9kb3ducmV2LnhtbESPQYvCMBSE7wv+h/AWvCxrWg8iXaPI&#10;giAeBLUHj4/kbVu2ealJrPXfG0HwOMzMN8xiNdhW9ORD41hBPslAEGtnGq4UlKfN9xxEiMgGW8ek&#10;4E4BVsvRxwIL4258oP4YK5EgHApUUMfYFVIGXZPFMHEdcfL+nLcYk/SVNB5vCW5bOc2ymbTYcFqo&#10;saPfmvT/8WoVNLtyX/Zfl+j1fJeffR5O51YrNf4c1j8gIg3xHX61t0bBdAbPL+kHyO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cTNBMIAAADbAAAADwAAAAAAAAAAAAAA&#10;AAChAgAAZHJzL2Rvd25yZXYueG1sUEsFBgAAAAAEAAQA+QAAAJADAAAAAA==&#10;"/>
                <v:shape id="AutoShape 19" o:spid="_x0000_s2253" type="#_x0000_t32" style="position:absolute;left:10050;top:1305;width:855;height:1860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ohon8MAAADbAAAADwAAAGRycy9kb3ducmV2LnhtbESPQYvCMBSE7wv+h/AEL8ua1sMqXaPI&#10;wsLiQVB78PhInm2xealJttZ/b4QFj8PMfMMs14NtRU8+NI4V5NMMBLF2puFKQXn8+ViACBHZYOuY&#10;FNwpwHo1eltiYdyN99QfYiUShEOBCuoYu0LKoGuyGKauI07e2XmLMUlfSePxluC2lbMs+5QWG04L&#10;NXb0XZO+HP6sgmZb7sr+/Rq9Xmzzk8/D8dRqpSbjYfMFItIQX+H/9q9RMJvD80v6AXL1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qIaJ/DAAAA2wAAAA8AAAAAAAAAAAAA&#10;AAAAoQIAAGRycy9kb3ducmV2LnhtbFBLBQYAAAAABAAEAPkAAACRAwAAAAA=&#10;"/>
              </v:group>
            </v:group>
            <v:shape id="AutoShape 20" o:spid="_x0000_s2254" type="#_x0000_t32" style="position:absolute;left:9405;top:1875;width:180;height:165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xNMBsEAAADbAAAADwAAAGRycy9kb3ducmV2LnhtbERPTWsCMRC9C/6HMEIvolmFSlmNshaE&#10;WvCg1vu4GTfBzWTdRN3+++ZQ8Ph434tV52rxoDZYzwom4wwEcem15UrBz3Ez+gARIrLG2jMp+KUA&#10;q2W/t8Bc+yfv6XGIlUghHHJUYGJscilDachhGPuGOHEX3zqMCbaV1C0+U7ir5TTLZtKh5dRgsKFP&#10;Q+X1cHcKdtvJujgbu/3e3+zufVPU92p4Uupt0BVzEJG6+BL/u7+0gmkam76kHyCX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bE0wGwQAAANsAAAAPAAAAAAAAAAAAAAAA&#10;AKECAABkcnMvZG93bnJldi54bWxQSwUGAAAAAAQABAD5AAAAjwMAAAAA&#10;"/>
          </v:group>
        </w:pict>
      </w:r>
      <w:r>
        <w:rPr>
          <w:noProof/>
        </w:rPr>
        <w:pict>
          <v:shape id="Text Box 28" o:spid="_x0000_s2262" type="#_x0000_t202" style="position:absolute;margin-left:342pt;margin-top:13.05pt;width:22.5pt;height:24.75pt;z-index:-25164492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" strokecolor="white">
            <v:textbox>
              <w:txbxContent>
                <w:p w:rsidR="00E95527" w:rsidRDefault="00E95527" w:rsidP="00E95527">
                  <w:pPr>
                    <w:rPr>
                      <w:szCs w:val="28"/>
                    </w:rPr>
                  </w:pPr>
                  <w:r>
                    <w:rPr>
                      <w:szCs w:val="28"/>
                    </w:rPr>
                    <w:t>11</w:t>
                  </w:r>
                </w:p>
              </w:txbxContent>
            </v:textbox>
          </v:shape>
        </w:pict>
      </w:r>
      <w:r w:rsidRPr="00166DA2">
        <w:rPr>
          <w:sz w:val="32"/>
          <w:szCs w:val="32"/>
        </w:rPr>
        <w:t xml:space="preserve">a) Xét </w:t>
      </w:r>
      <m:oMath>
        <m:r>
          <w:rPr>
            <w:rFonts w:ascii="Cambria Math" w:hAnsi="Cambria Math"/>
            <w:szCs w:val="28"/>
          </w:rPr>
          <m:t>∆AMBvà ∆CMD</m:t>
        </m:r>
      </m:oMath>
      <w:r w:rsidRPr="00166DA2">
        <w:rPr>
          <w:szCs w:val="28"/>
        </w:rPr>
        <w:t xml:space="preserve"> có:</w:t>
      </w:r>
    </w:p>
    <w:p w:rsidR="00E95527" w:rsidRPr="00166DA2" w:rsidRDefault="00E95527" w:rsidP="00E95527">
      <w:pPr>
        <w:spacing w:after="200" w:line="360" w:lineRule="auto"/>
        <w:rPr>
          <w:szCs w:val="28"/>
        </w:rPr>
      </w:pPr>
      <w:r>
        <w:rPr>
          <w:noProof/>
        </w:rPr>
        <w:pict>
          <v:shape id="Text Box 29" o:spid="_x0000_s2263" type="#_x0000_t202" style="position:absolute;margin-left:445.35pt;margin-top:31.15pt;width:22.5pt;height:24.75pt;z-index:-25164390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" strokecolor="white">
            <v:textbox>
              <w:txbxContent>
                <w:p w:rsidR="00E95527" w:rsidRDefault="00E95527" w:rsidP="00E95527">
                  <w:pPr>
                    <w:rPr>
                      <w:szCs w:val="28"/>
                    </w:rPr>
                  </w:pPr>
                  <w:r>
                    <w:rPr>
                      <w:szCs w:val="28"/>
                    </w:rPr>
                    <w:t>1</w:t>
                  </w:r>
                </w:p>
              </w:txbxContent>
            </v:textbox>
          </v:shape>
        </w:pict>
      </w:r>
      <w:r>
        <w:rPr>
          <w:noProof/>
        </w:rPr>
        <w:pict>
          <v:shapetype id="_x0000_t88" coordsize="21600,21600" o:spt="88" adj="1800,10800" path="m,qx10800@0l10800@2qy21600@11,10800@3l10800@1qy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0,0;21600,@11;0,21600" textboxrect="0,@4,7637,@5"/>
            <v:handles>
              <v:h position="center,#0" yrange="0,@8"/>
              <v:h position="bottomRight,#1" yrange="@9,@10"/>
            </v:handles>
          </v:shapetype>
          <v:shape id="AutoShape 32" o:spid="_x0000_s2266" type="#_x0000_t88" style="position:absolute;margin-left:22.55pt;margin-top:1.85pt;width:3.55pt;height:68.55pt;flip:x;z-index:25167564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"/>
        </w:pict>
      </w:r>
      <w:r>
        <w:rPr>
          <w:noProof/>
        </w:rPr>
        <w:pict>
          <v:shape id="Text Box 27" o:spid="_x0000_s2261" type="#_x0000_t202" style="position:absolute;margin-left:390.6pt;margin-top:4.95pt;width:22.5pt;height:24.75pt;z-index:-25164595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" strokecolor="white">
            <v:textbox>
              <w:txbxContent>
                <w:p w:rsidR="00E95527" w:rsidRDefault="00E95527" w:rsidP="00E95527">
                  <w:pPr>
                    <w:rPr>
                      <w:szCs w:val="28"/>
                    </w:rPr>
                  </w:pPr>
                  <w:r>
                    <w:rPr>
                      <w:szCs w:val="28"/>
                    </w:rPr>
                    <w:t>M</w:t>
                  </w:r>
                </w:p>
              </w:txbxContent>
            </v:textbox>
          </v:shape>
        </w:pict>
      </w:r>
      <w:r w:rsidRPr="00166DA2">
        <w:rPr>
          <w:szCs w:val="28"/>
        </w:rPr>
        <w:t xml:space="preserve">   </w:t>
      </w:r>
      <w:r w:rsidRPr="00166DA2">
        <w:rPr>
          <w:szCs w:val="28"/>
        </w:rPr>
        <w:tab/>
        <w:t>AM = MC (vì M là trung điểm của AC)</w:t>
      </w:r>
      <w:r w:rsidRPr="00166DA2">
        <w:rPr>
          <w:i/>
          <w:szCs w:val="28"/>
        </w:rPr>
        <w:t xml:space="preserve">      </w:t>
      </w:r>
    </w:p>
    <w:p w:rsidR="00E95527" w:rsidRPr="00166DA2" w:rsidRDefault="00E95527" w:rsidP="00E95527">
      <w:pPr>
        <w:spacing w:after="200" w:line="360" w:lineRule="auto"/>
        <w:ind w:firstLine="720"/>
        <w:rPr>
          <w:szCs w:val="28"/>
        </w:rPr>
      </w:pPr>
      <w:r>
        <w:rPr>
          <w:noProof/>
        </w:rPr>
        <w:pict>
          <v:shape id="Text Box 22" o:spid="_x0000_s2256" type="#_x0000_t202" style="position:absolute;left:0;text-align:left;margin-left:287.6pt;margin-top:33.8pt;width:25.5pt;height:22.5pt;z-index:-251651072;visibility:visible" wrapcoords="-635 -720 -635 21600 22235 21600 22235 -720 -635 -7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" strokecolor="white">
            <v:textbox>
              <w:txbxContent>
                <w:p w:rsidR="00E95527" w:rsidRDefault="00E95527" w:rsidP="00E95527">
                  <w:pPr>
                    <w:rPr>
                      <w:szCs w:val="28"/>
                    </w:rPr>
                  </w:pPr>
                  <w:r>
                    <w:rPr>
                      <w:szCs w:val="28"/>
                    </w:rPr>
                    <w:t>B</w:t>
                  </w:r>
                </w:p>
              </w:txbxContent>
            </v:textbox>
            <w10:wrap type="through"/>
          </v:shape>
        </w:pict>
      </w:r>
      <w:r>
        <w:rPr>
          <w:noProof/>
        </w:rPr>
        <w:pict>
          <v:shape id="Text Box 23" o:spid="_x0000_s2257" type="#_x0000_t202" style="position:absolute;left:0;text-align:left;margin-left:449.85pt;margin-top:27.05pt;width:22.5pt;height:24.75pt;z-index:-25165004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" strokecolor="white">
            <v:textbox>
              <w:txbxContent>
                <w:p w:rsidR="00E95527" w:rsidRDefault="00E95527" w:rsidP="00E95527">
                  <w:pPr>
                    <w:rPr>
                      <w:szCs w:val="28"/>
                    </w:rPr>
                  </w:pPr>
                  <w:r>
                    <w:rPr>
                      <w:szCs w:val="28"/>
                    </w:rPr>
                    <w:t>C</w:t>
                  </w:r>
                </w:p>
              </w:txbxContent>
            </v:textbox>
          </v:shape>
        </w:pict>
      </w:r>
      <m:oMath>
        <m:acc>
          <m:accPr>
            <m:ctrlPr>
              <w:rPr>
                <w:rFonts w:ascii="Cambria Math" w:hAnsi="Cambria Math"/>
                <w:i/>
                <w:szCs w:val="28"/>
              </w:rPr>
            </m:ctrlPr>
          </m:accPr>
          <m:e>
            <m:r>
              <w:rPr>
                <w:rFonts w:ascii="Cambria Math" w:hAnsi="Cambria Math"/>
                <w:szCs w:val="28"/>
              </w:rPr>
              <m:t xml:space="preserve">AMB </m:t>
            </m:r>
          </m:e>
        </m:acc>
      </m:oMath>
      <w:r w:rsidRPr="00166DA2">
        <w:rPr>
          <w:szCs w:val="28"/>
        </w:rPr>
        <w:t xml:space="preserve">= </w:t>
      </w:r>
      <m:oMath>
        <m:acc>
          <m:accPr>
            <m:ctrlPr>
              <w:rPr>
                <w:rFonts w:ascii="Cambria Math" w:hAnsi="Cambria Math"/>
                <w:i/>
                <w:szCs w:val="28"/>
              </w:rPr>
            </m:ctrlPr>
          </m:accPr>
          <m:e>
            <m:r>
              <w:rPr>
                <w:rFonts w:ascii="Cambria Math" w:hAnsi="Cambria Math"/>
                <w:szCs w:val="28"/>
              </w:rPr>
              <m:t xml:space="preserve">CMD </m:t>
            </m:r>
          </m:e>
        </m:acc>
      </m:oMath>
      <w:r w:rsidRPr="00166DA2">
        <w:rPr>
          <w:szCs w:val="28"/>
        </w:rPr>
        <w:t>( 2 góc đối đỉnh)</w:t>
      </w:r>
      <w:r w:rsidRPr="00166DA2">
        <w:rPr>
          <w:szCs w:val="28"/>
        </w:rPr>
        <w:tab/>
      </w:r>
      <w:r w:rsidRPr="00166DA2">
        <w:rPr>
          <w:szCs w:val="28"/>
        </w:rPr>
        <w:tab/>
        <w:t xml:space="preserve">     </w:t>
      </w:r>
    </w:p>
    <w:p w:rsidR="00E95527" w:rsidRPr="00166DA2" w:rsidRDefault="00E95527" w:rsidP="00E95527">
      <w:pPr>
        <w:spacing w:after="200" w:line="360" w:lineRule="auto"/>
        <w:ind w:firstLine="720"/>
        <w:rPr>
          <w:szCs w:val="28"/>
        </w:rPr>
      </w:pPr>
      <w:r>
        <w:rPr>
          <w:noProof/>
        </w:rPr>
        <w:pict>
          <v:shape id="Text Box 25" o:spid="_x0000_s2259" type="#_x0000_t202" style="position:absolute;left:0;text-align:left;margin-left:372.4pt;margin-top:.95pt;width:22.5pt;height:24.75pt;z-index:-25164800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" strokecolor="white">
            <v:textbox>
              <w:txbxContent>
                <w:p w:rsidR="00E95527" w:rsidRDefault="00E95527" w:rsidP="00E95527">
                  <w:pPr>
                    <w:rPr>
                      <w:szCs w:val="28"/>
                    </w:rPr>
                  </w:pPr>
                  <w:r>
                    <w:rPr>
                      <w:szCs w:val="28"/>
                    </w:rPr>
                    <w:t>E</w:t>
                  </w:r>
                </w:p>
              </w:txbxContent>
            </v:textbox>
          </v:shape>
        </w:pict>
      </w:r>
      <w:r w:rsidRPr="00166DA2">
        <w:rPr>
          <w:szCs w:val="28"/>
        </w:rPr>
        <w:t xml:space="preserve">MB = MD (gt)                                </w:t>
      </w:r>
    </w:p>
    <w:p w:rsidR="00E95527" w:rsidRPr="00166DA2" w:rsidRDefault="00E95527" w:rsidP="00E95527">
      <w:pPr>
        <w:spacing w:after="200" w:line="360" w:lineRule="auto"/>
        <w:rPr>
          <w:szCs w:val="28"/>
        </w:rPr>
      </w:pPr>
      <w:r w:rsidRPr="00166DA2">
        <w:rPr>
          <w:szCs w:val="28"/>
        </w:rPr>
        <w:t xml:space="preserve">Vậy </w:t>
      </w:r>
      <m:oMath>
        <m:r>
          <w:rPr>
            <w:rFonts w:ascii="Cambria Math" w:hAnsi="Cambria Math"/>
            <w:szCs w:val="28"/>
          </w:rPr>
          <m:t xml:space="preserve">∆AMB= ∆CMD 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c.g.c</m:t>
            </m:r>
          </m:e>
        </m:d>
        <m:r>
          <w:rPr>
            <w:rFonts w:ascii="Cambria Math" w:hAnsi="Cambria Math"/>
            <w:szCs w:val="28"/>
          </w:rPr>
          <m:t xml:space="preserve">       </m:t>
        </m:r>
      </m:oMath>
    </w:p>
    <w:p w:rsidR="00E95527" w:rsidRPr="00166DA2" w:rsidRDefault="00E95527" w:rsidP="00E95527">
      <w:pPr>
        <w:spacing w:after="200" w:line="360" w:lineRule="auto"/>
        <w:rPr>
          <w:szCs w:val="28"/>
          <w:lang w:val="fr-FR"/>
        </w:rPr>
      </w:pPr>
      <w:r w:rsidRPr="00166DA2">
        <w:rPr>
          <w:szCs w:val="28"/>
          <w:lang w:val="fr-FR"/>
        </w:rPr>
        <w:t xml:space="preserve">b)  Vì  </w:t>
      </w:r>
      <m:oMath>
        <m:r>
          <w:rPr>
            <w:rFonts w:ascii="Cambria Math" w:hAnsi="Cambria Math"/>
            <w:szCs w:val="28"/>
            <w:lang w:val="fr-FR"/>
          </w:rPr>
          <m:t>∆</m:t>
        </m:r>
        <m:r>
          <w:rPr>
            <w:rFonts w:ascii="Cambria Math" w:hAnsi="Cambria Math"/>
            <w:szCs w:val="28"/>
          </w:rPr>
          <m:t>AMB</m:t>
        </m:r>
        <m:r>
          <w:rPr>
            <w:rFonts w:ascii="Cambria Math" w:hAnsi="Cambria Math"/>
            <w:szCs w:val="28"/>
            <w:lang w:val="fr-FR"/>
          </w:rPr>
          <m:t>= ∆</m:t>
        </m:r>
        <m:r>
          <w:rPr>
            <w:rFonts w:ascii="Cambria Math" w:hAnsi="Cambria Math"/>
            <w:szCs w:val="28"/>
          </w:rPr>
          <m:t>CMD</m:t>
        </m:r>
      </m:oMath>
      <w:r w:rsidRPr="00166DA2">
        <w:rPr>
          <w:szCs w:val="28"/>
          <w:lang w:val="fr-FR"/>
        </w:rPr>
        <w:t xml:space="preserve"> (cmt)</w:t>
      </w:r>
    </w:p>
    <w:p w:rsidR="00E95527" w:rsidRPr="00166DA2" w:rsidRDefault="00E95527" w:rsidP="00E95527">
      <w:pPr>
        <w:spacing w:after="200" w:line="360" w:lineRule="auto"/>
        <w:rPr>
          <w:i/>
          <w:szCs w:val="28"/>
          <w:lang w:val="fr-FR"/>
        </w:rPr>
      </w:pPr>
      <w:r>
        <w:rPr>
          <w:noProof/>
        </w:rPr>
        <w:pict>
          <v:shape id="Text Box 26" o:spid="_x0000_s2260" type="#_x0000_t202" style="position:absolute;margin-left:230.65pt;margin-top:4.2pt;width:22.5pt;height:24.75pt;z-index:-25164697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" strokecolor="white">
            <v:textbox>
              <w:txbxContent>
                <w:p w:rsidR="00E95527" w:rsidRDefault="00E95527" w:rsidP="00E95527">
                  <w:pPr>
                    <w:rPr>
                      <w:szCs w:val="28"/>
                    </w:rPr>
                  </w:pPr>
                  <w:r>
                    <w:rPr>
                      <w:szCs w:val="28"/>
                    </w:rPr>
                    <w:t>I</w:t>
                  </w:r>
                </w:p>
              </w:txbxContent>
            </v:textbox>
          </v:shape>
        </w:pict>
      </w:r>
      <m:oMath>
        <m:r>
          <w:rPr>
            <w:rFonts w:ascii="Cambria Math" w:hAnsi="Cambria Math"/>
            <w:szCs w:val="28"/>
            <w:lang w:val="fr-FR"/>
          </w:rPr>
          <m:t>⟹</m:t>
        </m:r>
        <m:acc>
          <m:accPr>
            <m:ctrlPr>
              <w:rPr>
                <w:rFonts w:ascii="Cambria Math" w:hAnsi="Cambria Math"/>
                <w:i/>
                <w:szCs w:val="28"/>
                <w:lang w:val="fr-FR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Cs w:val="28"/>
                    <w:lang w:val="fr-FR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  <w:lang w:val="fr-FR"/>
                  </w:rPr>
                  <m:t>A</m:t>
                </m:r>
              </m:e>
              <m:sub>
                <m:r>
                  <w:rPr>
                    <w:rFonts w:ascii="Cambria Math" w:hAnsi="Cambria Math"/>
                    <w:szCs w:val="28"/>
                    <w:lang w:val="fr-FR"/>
                  </w:rPr>
                  <m:t>1</m:t>
                </m:r>
              </m:sub>
            </m:sSub>
          </m:e>
        </m:acc>
        <m:r>
          <w:rPr>
            <w:rFonts w:ascii="Cambria Math" w:hAnsi="Cambria Math"/>
            <w:szCs w:val="28"/>
            <w:lang w:val="fr-FR"/>
          </w:rPr>
          <m:t>=</m:t>
        </m:r>
        <m:acc>
          <m:accPr>
            <m:ctrlPr>
              <w:rPr>
                <w:rFonts w:ascii="Cambria Math" w:hAnsi="Cambria Math"/>
                <w:i/>
                <w:szCs w:val="28"/>
                <w:lang w:val="fr-FR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Cs w:val="28"/>
                    <w:lang w:val="fr-FR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  <w:lang w:val="fr-FR"/>
                  </w:rPr>
                  <m:t>C</m:t>
                </m:r>
              </m:e>
              <m:sub>
                <m:r>
                  <w:rPr>
                    <w:rFonts w:ascii="Cambria Math" w:hAnsi="Cambria Math"/>
                    <w:szCs w:val="28"/>
                    <w:lang w:val="fr-FR"/>
                  </w:rPr>
                  <m:t>1</m:t>
                </m:r>
              </m:sub>
            </m:sSub>
          </m:e>
        </m:acc>
      </m:oMath>
      <w:r w:rsidRPr="00166DA2">
        <w:rPr>
          <w:szCs w:val="28"/>
          <w:lang w:val="fr-FR"/>
        </w:rPr>
        <w:t xml:space="preserve"> (2 góc tương ứng)</w:t>
      </w:r>
      <w:r w:rsidRPr="00166DA2">
        <w:rPr>
          <w:i/>
          <w:szCs w:val="28"/>
          <w:lang w:val="fr-FR"/>
        </w:rPr>
        <w:t xml:space="preserve">  </w:t>
      </w:r>
    </w:p>
    <w:p w:rsidR="00E95527" w:rsidRPr="00166DA2" w:rsidRDefault="00E95527" w:rsidP="00E95527">
      <w:pPr>
        <w:spacing w:after="200" w:line="360" w:lineRule="auto"/>
        <w:ind w:left="-284"/>
        <w:contextualSpacing/>
        <w:rPr>
          <w:szCs w:val="28"/>
          <w:lang w:val="fr-FR"/>
        </w:rPr>
      </w:pPr>
      <w:r w:rsidRPr="00166DA2">
        <w:rPr>
          <w:szCs w:val="28"/>
          <w:lang w:val="fr-FR"/>
        </w:rPr>
        <w:t xml:space="preserve">   Mà hai góc này ở vị trí so le trong</w:t>
      </w:r>
    </w:p>
    <w:p w:rsidR="00E95527" w:rsidRPr="00166DA2" w:rsidRDefault="00E95527" w:rsidP="00E95527">
      <w:pPr>
        <w:spacing w:after="200" w:line="360" w:lineRule="auto"/>
        <w:rPr>
          <w:szCs w:val="28"/>
          <w:lang w:val="fr-FR"/>
        </w:rPr>
      </w:pPr>
      <w:r w:rsidRPr="00166DA2">
        <w:rPr>
          <w:rFonts w:ascii="Arial" w:eastAsia="Arial" w:hAnsi="Arial"/>
          <w:position w:val="-11"/>
          <w:sz w:val="22"/>
        </w:rPr>
        <w:pict>
          <v:shape id="_x0000_i1066" type="#_x0000_t75" style="width:16.5pt;height:18.75pt" equationxml="&lt;">
            <v:imagedata r:id="rId75" o:title="" chromakey="white"/>
          </v:shape>
        </w:pict>
      </w:r>
      <w:r w:rsidRPr="00166DA2">
        <w:rPr>
          <w:szCs w:val="28"/>
          <w:lang w:val="fr-FR"/>
        </w:rPr>
        <w:t xml:space="preserve"> AB // CD                          </w:t>
      </w:r>
    </w:p>
    <w:p w:rsidR="00E95527" w:rsidRPr="00166DA2" w:rsidRDefault="00E95527" w:rsidP="00E95527">
      <w:pPr>
        <w:spacing w:after="200" w:line="360" w:lineRule="auto"/>
        <w:rPr>
          <w:szCs w:val="28"/>
          <w:lang w:val="fr-FR"/>
        </w:rPr>
      </w:pPr>
      <w:r>
        <w:rPr>
          <w:noProof/>
        </w:rPr>
        <w:pict>
          <v:shape id="AutoShape 30" o:spid="_x0000_s2264" type="#_x0000_t88" style="position:absolute;margin-left:26.1pt;margin-top:27.25pt;width:3.55pt;height:69.25pt;flip:x;z-index:25167360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"/>
        </w:pict>
      </w:r>
      <w:r w:rsidRPr="00166DA2">
        <w:rPr>
          <w:sz w:val="32"/>
          <w:szCs w:val="32"/>
          <w:lang w:val="fr-FR"/>
        </w:rPr>
        <w:t xml:space="preserve">c) </w:t>
      </w:r>
      <w:r w:rsidRPr="00166DA2">
        <w:rPr>
          <w:szCs w:val="28"/>
          <w:lang w:val="fr-FR"/>
        </w:rPr>
        <w:t xml:space="preserve">Xét </w:t>
      </w:r>
      <w:r w:rsidRPr="00166DA2">
        <w:rPr>
          <w:szCs w:val="28"/>
          <w:lang w:val="fr-FR"/>
        </w:rPr>
        <w:fldChar w:fldCharType="begin"/>
      </w:r>
      <w:r w:rsidRPr="00166DA2">
        <w:rPr>
          <w:szCs w:val="28"/>
          <w:lang w:val="fr-FR"/>
        </w:rPr>
        <w:instrText xml:space="preserve"> QUOTE </w:instrText>
      </w:r>
      <w:r w:rsidRPr="00166DA2">
        <w:rPr>
          <w:position w:val="-6"/>
        </w:rPr>
        <w:pict>
          <v:shape id="_x0000_i1067" type="#_x0000_t75" style="width:91.5pt;height:16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punctuationKerning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14457&quot;/&gt;&lt;wsp:rsid wsp:val=&quot;000270A3&quot;/&gt;&lt;wsp:rsid wsp:val=&quot;00062CA0&quot;/&gt;&lt;wsp:rsid wsp:val=&quot;000851E3&quot;/&gt;&lt;wsp:rsid wsp:val=&quot;000930D5&quot;/&gt;&lt;wsp:rsid wsp:val=&quot;000A07DB&quot;/&gt;&lt;wsp:rsid wsp:val=&quot;00166DA2&quot;/&gt;&lt;wsp:rsid wsp:val=&quot;001B2F73&quot;/&gt;&lt;wsp:rsid wsp:val=&quot;001F1EA3&quot;/&gt;&lt;wsp:rsid wsp:val=&quot;001F636C&quot;/&gt;&lt;wsp:rsid wsp:val=&quot;00286F83&quot;/&gt;&lt;wsp:rsid wsp:val=&quot;002877E1&quot;/&gt;&lt;wsp:rsid wsp:val=&quot;00287876&quot;/&gt;&lt;wsp:rsid wsp:val=&quot;002A0FDB&quot;/&gt;&lt;wsp:rsid wsp:val=&quot;002D3709&quot;/&gt;&lt;wsp:rsid wsp:val=&quot;002E27A0&quot;/&gt;&lt;wsp:rsid wsp:val=&quot;00377913&quot;/&gt;&lt;wsp:rsid wsp:val=&quot;003E4660&quot;/&gt;&lt;wsp:rsid wsp:val=&quot;00425285&quot;/&gt;&lt;wsp:rsid wsp:val=&quot;00437FA6&quot;/&gt;&lt;wsp:rsid wsp:val=&quot;00590AD7&quot;/&gt;&lt;wsp:rsid wsp:val=&quot;005917BC&quot;/&gt;&lt;wsp:rsid wsp:val=&quot;005A04EA&quot;/&gt;&lt;wsp:rsid wsp:val=&quot;005F444B&quot;/&gt;&lt;wsp:rsid wsp:val=&quot;00621D64&quot;/&gt;&lt;wsp:rsid wsp:val=&quot;00672032&quot;/&gt;&lt;wsp:rsid wsp:val=&quot;006A28F2&quot;/&gt;&lt;wsp:rsid wsp:val=&quot;00706530&quot;/&gt;&lt;wsp:rsid wsp:val=&quot;00721DF2&quot;/&gt;&lt;wsp:rsid wsp:val=&quot;007405F7&quot;/&gt;&lt;wsp:rsid wsp:val=&quot;00780ECA&quot;/&gt;&lt;wsp:rsid wsp:val=&quot;0079416C&quot;/&gt;&lt;wsp:rsid wsp:val=&quot;0080008C&quot;/&gt;&lt;wsp:rsid wsp:val=&quot;0090235F&quot;/&gt;&lt;wsp:rsid wsp:val=&quot;00945BCA&quot;/&gt;&lt;wsp:rsid wsp:val=&quot;009743EF&quot;/&gt;&lt;wsp:rsid wsp:val=&quot;009A588F&quot;/&gt;&lt;wsp:rsid wsp:val=&quot;00A34A0B&quot;/&gt;&lt;wsp:rsid wsp:val=&quot;00A858B4&quot;/&gt;&lt;wsp:rsid wsp:val=&quot;00AA233A&quot;/&gt;&lt;wsp:rsid wsp:val=&quot;00AD2A7D&quot;/&gt;&lt;wsp:rsid wsp:val=&quot;00B6769B&quot;/&gt;&lt;wsp:rsid wsp:val=&quot;00BC1899&quot;/&gt;&lt;wsp:rsid wsp:val=&quot;00C07841&quot;/&gt;&lt;wsp:rsid wsp:val=&quot;00C15C91&quot;/&gt;&lt;wsp:rsid wsp:val=&quot;00C50CA7&quot;/&gt;&lt;wsp:rsid wsp:val=&quot;00C90597&quot;/&gt;&lt;wsp:rsid wsp:val=&quot;00D14457&quot;/&gt;&lt;wsp:rsid wsp:val=&quot;00D27351&quot;/&gt;&lt;wsp:rsid wsp:val=&quot;00D34E46&quot;/&gt;&lt;wsp:rsid wsp:val=&quot;00E20ADF&quot;/&gt;&lt;wsp:rsid wsp:val=&quot;00E305B7&quot;/&gt;&lt;wsp:rsid wsp:val=&quot;00E7060A&quot;/&gt;&lt;wsp:rsid wsp:val=&quot;00E90F2B&quot;/&gt;&lt;wsp:rsid wsp:val=&quot;00EB633D&quot;/&gt;&lt;wsp:rsid wsp:val=&quot;00ED3E25&quot;/&gt;&lt;wsp:rsid wsp:val=&quot;00F57CB5&quot;/&gt;&lt;wsp:rsid wsp:val=&quot;00FA12D0&quot;/&gt;&lt;wsp:rsid wsp:val=&quot;00FA493F&quot;/&gt;&lt;/wsp:rsids&gt;&lt;/w:docPr&gt;&lt;w:body&gt;&lt;wx:sect&gt;&lt;w:p wsp:rsidR=&quot;00000000&quot; wsp:rsidRDefault=&quot;00C07841&quot; wsp:rsidP=&quot;00C07841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w:lang w:val=&quot;FR&quot;/&gt;&lt;/w:rPr&gt;&lt;m:t&gt;âˆ†&lt;/m: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BEI&lt;/m:t&gt;&lt;/m:r&gt;&lt;m:r&gt;&lt;w:rPr&gt;&lt;w:rFonts w:ascii=&quot;Cambria Math&quot; w:h-ansi=&quot;Cambria Math&quot;/&gt;&lt;wx:font wx:val=&quot;Cambria Math&quot;/&gt;&lt;w:i/&gt;&lt;w:sz w:val=&quot;28&quot;/&gt;&lt;w:sz-cs w:val=&quot;28&quot;/&gt;&lt;w:lang w:val=&quot;FR&quot;/&gt;&lt;/w:rPr&gt;&lt;m:t&gt; &lt;/m: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v&lt;/m:t&gt;&lt;/m:r&gt;&lt;m:r&gt;&lt;w:rPr&gt;&lt;w:rFonts w:ascii=&quot;Cambria Math&quot; w:h-ansi=&quot;Cambria Math&quot;/&gt;&lt;wx:font wx:val=&quot;Cambria Math&quot;/&gt;&lt;w:i/&gt;&lt;w:sz w:val=&quot;28&quot;/&gt;&lt;w:sz-cs w:val=&quot;28&quot;/&gt;&lt;w:lang w:val=&quot;FR&quot;/&gt;&lt;/w:rPr&gt;&lt;m:t&gt;Ã   âˆ†&lt;/m: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CED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76" o:title="" chromakey="white"/>
          </v:shape>
        </w:pict>
      </w:r>
      <w:r w:rsidRPr="00166DA2">
        <w:rPr>
          <w:szCs w:val="28"/>
          <w:lang w:val="fr-FR"/>
        </w:rPr>
        <w:instrText xml:space="preserve"> </w:instrText>
      </w:r>
      <w:r w:rsidRPr="00166DA2">
        <w:rPr>
          <w:szCs w:val="28"/>
          <w:lang w:val="fr-FR"/>
        </w:rPr>
        <w:fldChar w:fldCharType="separate"/>
      </w:r>
      <w:r w:rsidRPr="00166DA2">
        <w:rPr>
          <w:position w:val="-6"/>
        </w:rPr>
        <w:pict>
          <v:shape id="_x0000_i1068" type="#_x0000_t75" style="width:91.5pt;height:16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punctuationKerning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14457&quot;/&gt;&lt;wsp:rsid wsp:val=&quot;000270A3&quot;/&gt;&lt;wsp:rsid wsp:val=&quot;00062CA0&quot;/&gt;&lt;wsp:rsid wsp:val=&quot;000851E3&quot;/&gt;&lt;wsp:rsid wsp:val=&quot;000930D5&quot;/&gt;&lt;wsp:rsid wsp:val=&quot;000A07DB&quot;/&gt;&lt;wsp:rsid wsp:val=&quot;00166DA2&quot;/&gt;&lt;wsp:rsid wsp:val=&quot;001B2F73&quot;/&gt;&lt;wsp:rsid wsp:val=&quot;001F1EA3&quot;/&gt;&lt;wsp:rsid wsp:val=&quot;001F636C&quot;/&gt;&lt;wsp:rsid wsp:val=&quot;00286F83&quot;/&gt;&lt;wsp:rsid wsp:val=&quot;002877E1&quot;/&gt;&lt;wsp:rsid wsp:val=&quot;00287876&quot;/&gt;&lt;wsp:rsid wsp:val=&quot;002A0FDB&quot;/&gt;&lt;wsp:rsid wsp:val=&quot;002D3709&quot;/&gt;&lt;wsp:rsid wsp:val=&quot;002E27A0&quot;/&gt;&lt;wsp:rsid wsp:val=&quot;00377913&quot;/&gt;&lt;wsp:rsid wsp:val=&quot;003E4660&quot;/&gt;&lt;wsp:rsid wsp:val=&quot;00425285&quot;/&gt;&lt;wsp:rsid wsp:val=&quot;00437FA6&quot;/&gt;&lt;wsp:rsid wsp:val=&quot;00590AD7&quot;/&gt;&lt;wsp:rsid wsp:val=&quot;005917BC&quot;/&gt;&lt;wsp:rsid wsp:val=&quot;005A04EA&quot;/&gt;&lt;wsp:rsid wsp:val=&quot;005F444B&quot;/&gt;&lt;wsp:rsid wsp:val=&quot;00621D64&quot;/&gt;&lt;wsp:rsid wsp:val=&quot;00672032&quot;/&gt;&lt;wsp:rsid wsp:val=&quot;006A28F2&quot;/&gt;&lt;wsp:rsid wsp:val=&quot;00706530&quot;/&gt;&lt;wsp:rsid wsp:val=&quot;00721DF2&quot;/&gt;&lt;wsp:rsid wsp:val=&quot;007405F7&quot;/&gt;&lt;wsp:rsid wsp:val=&quot;00780ECA&quot;/&gt;&lt;wsp:rsid wsp:val=&quot;0079416C&quot;/&gt;&lt;wsp:rsid wsp:val=&quot;0080008C&quot;/&gt;&lt;wsp:rsid wsp:val=&quot;0090235F&quot;/&gt;&lt;wsp:rsid wsp:val=&quot;00945BCA&quot;/&gt;&lt;wsp:rsid wsp:val=&quot;009743EF&quot;/&gt;&lt;wsp:rsid wsp:val=&quot;009A588F&quot;/&gt;&lt;wsp:rsid wsp:val=&quot;00A34A0B&quot;/&gt;&lt;wsp:rsid wsp:val=&quot;00A858B4&quot;/&gt;&lt;wsp:rsid wsp:val=&quot;00AA233A&quot;/&gt;&lt;wsp:rsid wsp:val=&quot;00AD2A7D&quot;/&gt;&lt;wsp:rsid wsp:val=&quot;00B6769B&quot;/&gt;&lt;wsp:rsid wsp:val=&quot;00BC1899&quot;/&gt;&lt;wsp:rsid wsp:val=&quot;00C07841&quot;/&gt;&lt;wsp:rsid wsp:val=&quot;00C15C91&quot;/&gt;&lt;wsp:rsid wsp:val=&quot;00C50CA7&quot;/&gt;&lt;wsp:rsid wsp:val=&quot;00C90597&quot;/&gt;&lt;wsp:rsid wsp:val=&quot;00D14457&quot;/&gt;&lt;wsp:rsid wsp:val=&quot;00D27351&quot;/&gt;&lt;wsp:rsid wsp:val=&quot;00D34E46&quot;/&gt;&lt;wsp:rsid wsp:val=&quot;00E20ADF&quot;/&gt;&lt;wsp:rsid wsp:val=&quot;00E305B7&quot;/&gt;&lt;wsp:rsid wsp:val=&quot;00E7060A&quot;/&gt;&lt;wsp:rsid wsp:val=&quot;00E90F2B&quot;/&gt;&lt;wsp:rsid wsp:val=&quot;00EB633D&quot;/&gt;&lt;wsp:rsid wsp:val=&quot;00ED3E25&quot;/&gt;&lt;wsp:rsid wsp:val=&quot;00F57CB5&quot;/&gt;&lt;wsp:rsid wsp:val=&quot;00FA12D0&quot;/&gt;&lt;wsp:rsid wsp:val=&quot;00FA493F&quot;/&gt;&lt;/wsp:rsids&gt;&lt;/w:docPr&gt;&lt;w:body&gt;&lt;wx:sect&gt;&lt;w:p wsp:rsidR=&quot;00000000&quot; wsp:rsidRDefault=&quot;00C07841&quot; wsp:rsidP=&quot;00C07841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w:lang w:val=&quot;FR&quot;/&gt;&lt;/w:rPr&gt;&lt;m:t&gt;âˆ†&lt;/m: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BEI&lt;/m:t&gt;&lt;/m:r&gt;&lt;m:r&gt;&lt;w:rPr&gt;&lt;w:rFonts w:ascii=&quot;Cambria Math&quot; w:h-ansi=&quot;Cambria Math&quot;/&gt;&lt;wx:font wx:val=&quot;Cambria Math&quot;/&gt;&lt;w:i/&gt;&lt;w:sz w:val=&quot;28&quot;/&gt;&lt;w:sz-cs w:val=&quot;28&quot;/&gt;&lt;w:lang w:val=&quot;FR&quot;/&gt;&lt;/w:rPr&gt;&lt;m:t&gt; &lt;/m: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v&lt;/m:t&gt;&lt;/m:r&gt;&lt;m:r&gt;&lt;w:rPr&gt;&lt;w:rFonts w:ascii=&quot;Cambria Math&quot; w:h-ansi=&quot;Cambria Math&quot;/&gt;&lt;wx:font wx:val=&quot;Cambria Math&quot;/&gt;&lt;w:i/&gt;&lt;w:sz w:val=&quot;28&quot;/&gt;&lt;w:sz-cs w:val=&quot;28&quot;/&gt;&lt;w:lang w:val=&quot;FR&quot;/&gt;&lt;/w:rPr&gt;&lt;m:t&gt;Ã   âˆ†&lt;/m: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CED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76" o:title="" chromakey="white"/>
          </v:shape>
        </w:pict>
      </w:r>
      <w:r w:rsidRPr="00166DA2">
        <w:rPr>
          <w:szCs w:val="28"/>
          <w:lang w:val="fr-FR"/>
        </w:rPr>
        <w:fldChar w:fldCharType="end"/>
      </w:r>
      <w:r w:rsidRPr="00166DA2">
        <w:rPr>
          <w:szCs w:val="28"/>
          <w:lang w:val="fr-FR"/>
        </w:rPr>
        <w:t xml:space="preserve"> có:</w:t>
      </w:r>
    </w:p>
    <w:p w:rsidR="00E95527" w:rsidRPr="00166DA2" w:rsidRDefault="00E95527" w:rsidP="00E95527">
      <w:pPr>
        <w:spacing w:after="200" w:line="360" w:lineRule="auto"/>
        <w:ind w:firstLine="720"/>
        <w:rPr>
          <w:szCs w:val="28"/>
        </w:rPr>
      </w:pPr>
      <w:r w:rsidRPr="00166DA2">
        <w:rPr>
          <w:szCs w:val="28"/>
        </w:rPr>
        <w:fldChar w:fldCharType="begin"/>
      </w:r>
      <w:r w:rsidRPr="00166DA2">
        <w:rPr>
          <w:szCs w:val="28"/>
        </w:rPr>
        <w:instrText xml:space="preserve"> QUOTE </w:instrText>
      </w:r>
      <w:r w:rsidRPr="00166DA2">
        <w:rPr>
          <w:position w:val="-6"/>
        </w:rPr>
        <w:pict>
          <v:shape id="_x0000_i1069" type="#_x0000_t75" style="width:27pt;height:17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punctuationKerning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14457&quot;/&gt;&lt;wsp:rsid wsp:val=&quot;000270A3&quot;/&gt;&lt;wsp:rsid wsp:val=&quot;00062CA0&quot;/&gt;&lt;wsp:rsid wsp:val=&quot;000851E3&quot;/&gt;&lt;wsp:rsid wsp:val=&quot;000930D5&quot;/&gt;&lt;wsp:rsid wsp:val=&quot;000A07DB&quot;/&gt;&lt;wsp:rsid wsp:val=&quot;00124D6F&quot;/&gt;&lt;wsp:rsid wsp:val=&quot;00166DA2&quot;/&gt;&lt;wsp:rsid wsp:val=&quot;001B2F73&quot;/&gt;&lt;wsp:rsid wsp:val=&quot;001F1EA3&quot;/&gt;&lt;wsp:rsid wsp:val=&quot;001F636C&quot;/&gt;&lt;wsp:rsid wsp:val=&quot;00286F83&quot;/&gt;&lt;wsp:rsid wsp:val=&quot;002877E1&quot;/&gt;&lt;wsp:rsid wsp:val=&quot;00287876&quot;/&gt;&lt;wsp:rsid wsp:val=&quot;002A0FDB&quot;/&gt;&lt;wsp:rsid wsp:val=&quot;002D3709&quot;/&gt;&lt;wsp:rsid wsp:val=&quot;002E27A0&quot;/&gt;&lt;wsp:rsid wsp:val=&quot;00377913&quot;/&gt;&lt;wsp:rsid wsp:val=&quot;003E4660&quot;/&gt;&lt;wsp:rsid wsp:val=&quot;00425285&quot;/&gt;&lt;wsp:rsid wsp:val=&quot;00437FA6&quot;/&gt;&lt;wsp:rsid wsp:val=&quot;00590AD7&quot;/&gt;&lt;wsp:rsid wsp:val=&quot;005917BC&quot;/&gt;&lt;wsp:rsid wsp:val=&quot;005A04EA&quot;/&gt;&lt;wsp:rsid wsp:val=&quot;005F444B&quot;/&gt;&lt;wsp:rsid wsp:val=&quot;00621D64&quot;/&gt;&lt;wsp:rsid wsp:val=&quot;00672032&quot;/&gt;&lt;wsp:rsid wsp:val=&quot;006A28F2&quot;/&gt;&lt;wsp:rsid wsp:val=&quot;00706530&quot;/&gt;&lt;wsp:rsid wsp:val=&quot;00721DF2&quot;/&gt;&lt;wsp:rsid wsp:val=&quot;007405F7&quot;/&gt;&lt;wsp:rsid wsp:val=&quot;00780ECA&quot;/&gt;&lt;wsp:rsid wsp:val=&quot;0079416C&quot;/&gt;&lt;wsp:rsid wsp:val=&quot;0080008C&quot;/&gt;&lt;wsp:rsid wsp:val=&quot;0090235F&quot;/&gt;&lt;wsp:rsid wsp:val=&quot;00945BCA&quot;/&gt;&lt;wsp:rsid wsp:val=&quot;009743EF&quot;/&gt;&lt;wsp:rsid wsp:val=&quot;009A588F&quot;/&gt;&lt;wsp:rsid wsp:val=&quot;00A34A0B&quot;/&gt;&lt;wsp:rsid wsp:val=&quot;00A858B4&quot;/&gt;&lt;wsp:rsid wsp:val=&quot;00AA233A&quot;/&gt;&lt;wsp:rsid wsp:val=&quot;00AD2A7D&quot;/&gt;&lt;wsp:rsid wsp:val=&quot;00B6769B&quot;/&gt;&lt;wsp:rsid wsp:val=&quot;00BC1899&quot;/&gt;&lt;wsp:rsid wsp:val=&quot;00C15C91&quot;/&gt;&lt;wsp:rsid wsp:val=&quot;00C50CA7&quot;/&gt;&lt;wsp:rsid wsp:val=&quot;00C90597&quot;/&gt;&lt;wsp:rsid wsp:val=&quot;00D14457&quot;/&gt;&lt;wsp:rsid wsp:val=&quot;00D27351&quot;/&gt;&lt;wsp:rsid wsp:val=&quot;00D34E46&quot;/&gt;&lt;wsp:rsid wsp:val=&quot;00E20ADF&quot;/&gt;&lt;wsp:rsid wsp:val=&quot;00E305B7&quot;/&gt;&lt;wsp:rsid wsp:val=&quot;00E7060A&quot;/&gt;&lt;wsp:rsid wsp:val=&quot;00E90F2B&quot;/&gt;&lt;wsp:rsid wsp:val=&quot;00EB633D&quot;/&gt;&lt;wsp:rsid wsp:val=&quot;00ED3E25&quot;/&gt;&lt;wsp:rsid wsp:val=&quot;00F57CB5&quot;/&gt;&lt;wsp:rsid wsp:val=&quot;00FA12D0&quot;/&gt;&lt;wsp:rsid wsp:val=&quot;00FA493F&quot;/&gt;&lt;/wsp:rsids&gt;&lt;/w:docPr&gt;&lt;w:body&gt;&lt;wx:sect&gt;&lt;w:p wsp:rsidR=&quot;00000000&quot; wsp:rsidRDefault=&quot;00124D6F&quot; wsp:rsidP=&quot;00124D6F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EBI 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77" o:title="" chromakey="white"/>
          </v:shape>
        </w:pict>
      </w:r>
      <w:r w:rsidRPr="00166DA2">
        <w:rPr>
          <w:szCs w:val="28"/>
        </w:rPr>
        <w:instrText xml:space="preserve"> </w:instrText>
      </w:r>
      <w:r w:rsidRPr="00166DA2">
        <w:rPr>
          <w:szCs w:val="28"/>
        </w:rPr>
        <w:fldChar w:fldCharType="separate"/>
      </w:r>
      <w:r w:rsidRPr="00166DA2">
        <w:rPr>
          <w:position w:val="-6"/>
        </w:rPr>
        <w:pict>
          <v:shape id="_x0000_i1070" type="#_x0000_t75" style="width:27pt;height:17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punctuationKerning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14457&quot;/&gt;&lt;wsp:rsid wsp:val=&quot;000270A3&quot;/&gt;&lt;wsp:rsid wsp:val=&quot;00062CA0&quot;/&gt;&lt;wsp:rsid wsp:val=&quot;000851E3&quot;/&gt;&lt;wsp:rsid wsp:val=&quot;000930D5&quot;/&gt;&lt;wsp:rsid wsp:val=&quot;000A07DB&quot;/&gt;&lt;wsp:rsid wsp:val=&quot;00124D6F&quot;/&gt;&lt;wsp:rsid wsp:val=&quot;00166DA2&quot;/&gt;&lt;wsp:rsid wsp:val=&quot;001B2F73&quot;/&gt;&lt;wsp:rsid wsp:val=&quot;001F1EA3&quot;/&gt;&lt;wsp:rsid wsp:val=&quot;001F636C&quot;/&gt;&lt;wsp:rsid wsp:val=&quot;00286F83&quot;/&gt;&lt;wsp:rsid wsp:val=&quot;002877E1&quot;/&gt;&lt;wsp:rsid wsp:val=&quot;00287876&quot;/&gt;&lt;wsp:rsid wsp:val=&quot;002A0FDB&quot;/&gt;&lt;wsp:rsid wsp:val=&quot;002D3709&quot;/&gt;&lt;wsp:rsid wsp:val=&quot;002E27A0&quot;/&gt;&lt;wsp:rsid wsp:val=&quot;00377913&quot;/&gt;&lt;wsp:rsid wsp:val=&quot;003E4660&quot;/&gt;&lt;wsp:rsid wsp:val=&quot;00425285&quot;/&gt;&lt;wsp:rsid wsp:val=&quot;00437FA6&quot;/&gt;&lt;wsp:rsid wsp:val=&quot;00590AD7&quot;/&gt;&lt;wsp:rsid wsp:val=&quot;005917BC&quot;/&gt;&lt;wsp:rsid wsp:val=&quot;005A04EA&quot;/&gt;&lt;wsp:rsid wsp:val=&quot;005F444B&quot;/&gt;&lt;wsp:rsid wsp:val=&quot;00621D64&quot;/&gt;&lt;wsp:rsid wsp:val=&quot;00672032&quot;/&gt;&lt;wsp:rsid wsp:val=&quot;006A28F2&quot;/&gt;&lt;wsp:rsid wsp:val=&quot;00706530&quot;/&gt;&lt;wsp:rsid wsp:val=&quot;00721DF2&quot;/&gt;&lt;wsp:rsid wsp:val=&quot;007405F7&quot;/&gt;&lt;wsp:rsid wsp:val=&quot;00780ECA&quot;/&gt;&lt;wsp:rsid wsp:val=&quot;0079416C&quot;/&gt;&lt;wsp:rsid wsp:val=&quot;0080008C&quot;/&gt;&lt;wsp:rsid wsp:val=&quot;0090235F&quot;/&gt;&lt;wsp:rsid wsp:val=&quot;00945BCA&quot;/&gt;&lt;wsp:rsid wsp:val=&quot;009743EF&quot;/&gt;&lt;wsp:rsid wsp:val=&quot;009A588F&quot;/&gt;&lt;wsp:rsid wsp:val=&quot;00A34A0B&quot;/&gt;&lt;wsp:rsid wsp:val=&quot;00A858B4&quot;/&gt;&lt;wsp:rsid wsp:val=&quot;00AA233A&quot;/&gt;&lt;wsp:rsid wsp:val=&quot;00AD2A7D&quot;/&gt;&lt;wsp:rsid wsp:val=&quot;00B6769B&quot;/&gt;&lt;wsp:rsid wsp:val=&quot;00BC1899&quot;/&gt;&lt;wsp:rsid wsp:val=&quot;00C15C91&quot;/&gt;&lt;wsp:rsid wsp:val=&quot;00C50CA7&quot;/&gt;&lt;wsp:rsid wsp:val=&quot;00C90597&quot;/&gt;&lt;wsp:rsid wsp:val=&quot;00D14457&quot;/&gt;&lt;wsp:rsid wsp:val=&quot;00D27351&quot;/&gt;&lt;wsp:rsid wsp:val=&quot;00D34E46&quot;/&gt;&lt;wsp:rsid wsp:val=&quot;00E20ADF&quot;/&gt;&lt;wsp:rsid wsp:val=&quot;00E305B7&quot;/&gt;&lt;wsp:rsid wsp:val=&quot;00E7060A&quot;/&gt;&lt;wsp:rsid wsp:val=&quot;00E90F2B&quot;/&gt;&lt;wsp:rsid wsp:val=&quot;00EB633D&quot;/&gt;&lt;wsp:rsid wsp:val=&quot;00ED3E25&quot;/&gt;&lt;wsp:rsid wsp:val=&quot;00F57CB5&quot;/&gt;&lt;wsp:rsid wsp:val=&quot;00FA12D0&quot;/&gt;&lt;wsp:rsid wsp:val=&quot;00FA493F&quot;/&gt;&lt;/wsp:rsids&gt;&lt;/w:docPr&gt;&lt;w:body&gt;&lt;wx:sect&gt;&lt;w:p wsp:rsidR=&quot;00000000&quot; wsp:rsidRDefault=&quot;00124D6F&quot; wsp:rsidP=&quot;00124D6F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EBI 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77" o:title="" chromakey="white"/>
          </v:shape>
        </w:pict>
      </w:r>
      <w:r w:rsidRPr="00166DA2">
        <w:rPr>
          <w:szCs w:val="28"/>
        </w:rPr>
        <w:fldChar w:fldCharType="end"/>
      </w:r>
      <w:r w:rsidRPr="00166DA2">
        <w:rPr>
          <w:szCs w:val="28"/>
        </w:rPr>
        <w:t xml:space="preserve">= </w:t>
      </w:r>
      <w:r w:rsidRPr="00166DA2">
        <w:rPr>
          <w:szCs w:val="28"/>
        </w:rPr>
        <w:fldChar w:fldCharType="begin"/>
      </w:r>
      <w:r w:rsidRPr="00166DA2">
        <w:rPr>
          <w:szCs w:val="28"/>
        </w:rPr>
        <w:instrText xml:space="preserve"> QUOTE </w:instrText>
      </w:r>
      <w:r w:rsidRPr="00166DA2">
        <w:rPr>
          <w:position w:val="-6"/>
        </w:rPr>
        <w:pict>
          <v:shape id="_x0000_i1071" type="#_x0000_t75" style="width:30pt;height:17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punctuationKerning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14457&quot;/&gt;&lt;wsp:rsid wsp:val=&quot;000270A3&quot;/&gt;&lt;wsp:rsid wsp:val=&quot;00062CA0&quot;/&gt;&lt;wsp:rsid wsp:val=&quot;000851E3&quot;/&gt;&lt;wsp:rsid wsp:val=&quot;000930D5&quot;/&gt;&lt;wsp:rsid wsp:val=&quot;000A07DB&quot;/&gt;&lt;wsp:rsid wsp:val=&quot;00166DA2&quot;/&gt;&lt;wsp:rsid wsp:val=&quot;001B2F73&quot;/&gt;&lt;wsp:rsid wsp:val=&quot;001F1EA3&quot;/&gt;&lt;wsp:rsid wsp:val=&quot;001F636C&quot;/&gt;&lt;wsp:rsid wsp:val=&quot;00286F83&quot;/&gt;&lt;wsp:rsid wsp:val=&quot;002877E1&quot;/&gt;&lt;wsp:rsid wsp:val=&quot;00287876&quot;/&gt;&lt;wsp:rsid wsp:val=&quot;002A0FDB&quot;/&gt;&lt;wsp:rsid wsp:val=&quot;002D3709&quot;/&gt;&lt;wsp:rsid wsp:val=&quot;002E27A0&quot;/&gt;&lt;wsp:rsid wsp:val=&quot;00377913&quot;/&gt;&lt;wsp:rsid wsp:val=&quot;003E4660&quot;/&gt;&lt;wsp:rsid wsp:val=&quot;00425285&quot;/&gt;&lt;wsp:rsid wsp:val=&quot;00437FA6&quot;/&gt;&lt;wsp:rsid wsp:val=&quot;00590AD7&quot;/&gt;&lt;wsp:rsid wsp:val=&quot;005917BC&quot;/&gt;&lt;wsp:rsid wsp:val=&quot;005A04EA&quot;/&gt;&lt;wsp:rsid wsp:val=&quot;005F444B&quot;/&gt;&lt;wsp:rsid wsp:val=&quot;00621D64&quot;/&gt;&lt;wsp:rsid wsp:val=&quot;00672032&quot;/&gt;&lt;wsp:rsid wsp:val=&quot;006A28F2&quot;/&gt;&lt;wsp:rsid wsp:val=&quot;00706530&quot;/&gt;&lt;wsp:rsid wsp:val=&quot;00721DF2&quot;/&gt;&lt;wsp:rsid wsp:val=&quot;007405F7&quot;/&gt;&lt;wsp:rsid wsp:val=&quot;00780ECA&quot;/&gt;&lt;wsp:rsid wsp:val=&quot;0079416C&quot;/&gt;&lt;wsp:rsid wsp:val=&quot;0080008C&quot;/&gt;&lt;wsp:rsid wsp:val=&quot;0090235F&quot;/&gt;&lt;wsp:rsid wsp:val=&quot;00945BCA&quot;/&gt;&lt;wsp:rsid wsp:val=&quot;009743EF&quot;/&gt;&lt;wsp:rsid wsp:val=&quot;009A588F&quot;/&gt;&lt;wsp:rsid wsp:val=&quot;00A34A0B&quot;/&gt;&lt;wsp:rsid wsp:val=&quot;00A858B4&quot;/&gt;&lt;wsp:rsid wsp:val=&quot;00AA233A&quot;/&gt;&lt;wsp:rsid wsp:val=&quot;00AD2A7D&quot;/&gt;&lt;wsp:rsid wsp:val=&quot;00B3450B&quot;/&gt;&lt;wsp:rsid wsp:val=&quot;00B6769B&quot;/&gt;&lt;wsp:rsid wsp:val=&quot;00BC1899&quot;/&gt;&lt;wsp:rsid wsp:val=&quot;00C15C91&quot;/&gt;&lt;wsp:rsid wsp:val=&quot;00C50CA7&quot;/&gt;&lt;wsp:rsid wsp:val=&quot;00C90597&quot;/&gt;&lt;wsp:rsid wsp:val=&quot;00D14457&quot;/&gt;&lt;wsp:rsid wsp:val=&quot;00D27351&quot;/&gt;&lt;wsp:rsid wsp:val=&quot;00D34E46&quot;/&gt;&lt;wsp:rsid wsp:val=&quot;00E20ADF&quot;/&gt;&lt;wsp:rsid wsp:val=&quot;00E305B7&quot;/&gt;&lt;wsp:rsid wsp:val=&quot;00E7060A&quot;/&gt;&lt;wsp:rsid wsp:val=&quot;00E90F2B&quot;/&gt;&lt;wsp:rsid wsp:val=&quot;00EB633D&quot;/&gt;&lt;wsp:rsid wsp:val=&quot;00ED3E25&quot;/&gt;&lt;wsp:rsid wsp:val=&quot;00F57CB5&quot;/&gt;&lt;wsp:rsid wsp:val=&quot;00FA12D0&quot;/&gt;&lt;wsp:rsid wsp:val=&quot;00FA493F&quot;/&gt;&lt;/wsp:rsids&gt;&lt;/w:docPr&gt;&lt;w:body&gt;&lt;wx:sect&gt;&lt;w:p wsp:rsidR=&quot;00000000&quot; wsp:rsidRDefault=&quot;00B3450B&quot; wsp:rsidP=&quot;00B3450B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ECD 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78" o:title="" chromakey="white"/>
          </v:shape>
        </w:pict>
      </w:r>
      <w:r w:rsidRPr="00166DA2">
        <w:rPr>
          <w:szCs w:val="28"/>
        </w:rPr>
        <w:instrText xml:space="preserve"> </w:instrText>
      </w:r>
      <w:r w:rsidRPr="00166DA2">
        <w:rPr>
          <w:szCs w:val="28"/>
        </w:rPr>
        <w:fldChar w:fldCharType="separate"/>
      </w:r>
      <w:r w:rsidRPr="00166DA2">
        <w:rPr>
          <w:position w:val="-6"/>
        </w:rPr>
        <w:pict>
          <v:shape id="_x0000_i1072" type="#_x0000_t75" style="width:30pt;height:17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punctuationKerning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14457&quot;/&gt;&lt;wsp:rsid wsp:val=&quot;000270A3&quot;/&gt;&lt;wsp:rsid wsp:val=&quot;00062CA0&quot;/&gt;&lt;wsp:rsid wsp:val=&quot;000851E3&quot;/&gt;&lt;wsp:rsid wsp:val=&quot;000930D5&quot;/&gt;&lt;wsp:rsid wsp:val=&quot;000A07DB&quot;/&gt;&lt;wsp:rsid wsp:val=&quot;00166DA2&quot;/&gt;&lt;wsp:rsid wsp:val=&quot;001B2F73&quot;/&gt;&lt;wsp:rsid wsp:val=&quot;001F1EA3&quot;/&gt;&lt;wsp:rsid wsp:val=&quot;001F636C&quot;/&gt;&lt;wsp:rsid wsp:val=&quot;00286F83&quot;/&gt;&lt;wsp:rsid wsp:val=&quot;002877E1&quot;/&gt;&lt;wsp:rsid wsp:val=&quot;00287876&quot;/&gt;&lt;wsp:rsid wsp:val=&quot;002A0FDB&quot;/&gt;&lt;wsp:rsid wsp:val=&quot;002D3709&quot;/&gt;&lt;wsp:rsid wsp:val=&quot;002E27A0&quot;/&gt;&lt;wsp:rsid wsp:val=&quot;00377913&quot;/&gt;&lt;wsp:rsid wsp:val=&quot;003E4660&quot;/&gt;&lt;wsp:rsid wsp:val=&quot;00425285&quot;/&gt;&lt;wsp:rsid wsp:val=&quot;00437FA6&quot;/&gt;&lt;wsp:rsid wsp:val=&quot;00590AD7&quot;/&gt;&lt;wsp:rsid wsp:val=&quot;005917BC&quot;/&gt;&lt;wsp:rsid wsp:val=&quot;005A04EA&quot;/&gt;&lt;wsp:rsid wsp:val=&quot;005F444B&quot;/&gt;&lt;wsp:rsid wsp:val=&quot;00621D64&quot;/&gt;&lt;wsp:rsid wsp:val=&quot;00672032&quot;/&gt;&lt;wsp:rsid wsp:val=&quot;006A28F2&quot;/&gt;&lt;wsp:rsid wsp:val=&quot;00706530&quot;/&gt;&lt;wsp:rsid wsp:val=&quot;00721DF2&quot;/&gt;&lt;wsp:rsid wsp:val=&quot;007405F7&quot;/&gt;&lt;wsp:rsid wsp:val=&quot;00780ECA&quot;/&gt;&lt;wsp:rsid wsp:val=&quot;0079416C&quot;/&gt;&lt;wsp:rsid wsp:val=&quot;0080008C&quot;/&gt;&lt;wsp:rsid wsp:val=&quot;0090235F&quot;/&gt;&lt;wsp:rsid wsp:val=&quot;00945BCA&quot;/&gt;&lt;wsp:rsid wsp:val=&quot;009743EF&quot;/&gt;&lt;wsp:rsid wsp:val=&quot;009A588F&quot;/&gt;&lt;wsp:rsid wsp:val=&quot;00A34A0B&quot;/&gt;&lt;wsp:rsid wsp:val=&quot;00A858B4&quot;/&gt;&lt;wsp:rsid wsp:val=&quot;00AA233A&quot;/&gt;&lt;wsp:rsid wsp:val=&quot;00AD2A7D&quot;/&gt;&lt;wsp:rsid wsp:val=&quot;00B3450B&quot;/&gt;&lt;wsp:rsid wsp:val=&quot;00B6769B&quot;/&gt;&lt;wsp:rsid wsp:val=&quot;00BC1899&quot;/&gt;&lt;wsp:rsid wsp:val=&quot;00C15C91&quot;/&gt;&lt;wsp:rsid wsp:val=&quot;00C50CA7&quot;/&gt;&lt;wsp:rsid wsp:val=&quot;00C90597&quot;/&gt;&lt;wsp:rsid wsp:val=&quot;00D14457&quot;/&gt;&lt;wsp:rsid wsp:val=&quot;00D27351&quot;/&gt;&lt;wsp:rsid wsp:val=&quot;00D34E46&quot;/&gt;&lt;wsp:rsid wsp:val=&quot;00E20ADF&quot;/&gt;&lt;wsp:rsid wsp:val=&quot;00E305B7&quot;/&gt;&lt;wsp:rsid wsp:val=&quot;00E7060A&quot;/&gt;&lt;wsp:rsid wsp:val=&quot;00E90F2B&quot;/&gt;&lt;wsp:rsid wsp:val=&quot;00EB633D&quot;/&gt;&lt;wsp:rsid wsp:val=&quot;00ED3E25&quot;/&gt;&lt;wsp:rsid wsp:val=&quot;00F57CB5&quot;/&gt;&lt;wsp:rsid wsp:val=&quot;00FA12D0&quot;/&gt;&lt;wsp:rsid wsp:val=&quot;00FA493F&quot;/&gt;&lt;/wsp:rsids&gt;&lt;/w:docPr&gt;&lt;w:body&gt;&lt;wx:sect&gt;&lt;w:p wsp:rsidR=&quot;00000000&quot; wsp:rsidRDefault=&quot;00B3450B&quot; wsp:rsidP=&quot;00B3450B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ECD 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78" o:title="" chromakey="white"/>
          </v:shape>
        </w:pict>
      </w:r>
      <w:r w:rsidRPr="00166DA2">
        <w:rPr>
          <w:szCs w:val="28"/>
        </w:rPr>
        <w:fldChar w:fldCharType="end"/>
      </w:r>
      <w:r w:rsidRPr="00166DA2">
        <w:rPr>
          <w:szCs w:val="28"/>
        </w:rPr>
        <w:t>( 2 góc so le trong, AB // CD)</w:t>
      </w:r>
    </w:p>
    <w:p w:rsidR="00E95527" w:rsidRPr="00166DA2" w:rsidRDefault="00E95527" w:rsidP="00E95527">
      <w:pPr>
        <w:spacing w:after="200" w:line="360" w:lineRule="auto"/>
        <w:ind w:firstLine="720"/>
        <w:rPr>
          <w:szCs w:val="28"/>
          <w:lang w:val="fr-FR"/>
        </w:rPr>
      </w:pPr>
      <w:r w:rsidRPr="00166DA2">
        <w:rPr>
          <w:szCs w:val="28"/>
          <w:lang w:val="fr-FR"/>
        </w:rPr>
        <w:t>BE = CE (E là trung điểm BC)</w:t>
      </w:r>
      <w:r w:rsidRPr="00166DA2">
        <w:rPr>
          <w:i/>
          <w:szCs w:val="28"/>
          <w:lang w:val="fr-FR"/>
        </w:rPr>
        <w:t xml:space="preserve">                          </w:t>
      </w:r>
    </w:p>
    <w:p w:rsidR="00E95527" w:rsidRPr="00166DA2" w:rsidRDefault="00E95527" w:rsidP="00E95527">
      <w:pPr>
        <w:spacing w:after="200" w:line="360" w:lineRule="auto"/>
        <w:ind w:firstLine="720"/>
        <w:rPr>
          <w:szCs w:val="28"/>
          <w:lang w:val="fr-FR"/>
        </w:rPr>
      </w:pPr>
      <w:r w:rsidRPr="00166DA2">
        <w:rPr>
          <w:szCs w:val="28"/>
          <w:lang w:val="fr-FR"/>
        </w:rPr>
        <w:lastRenderedPageBreak/>
        <w:fldChar w:fldCharType="begin"/>
      </w:r>
      <w:r w:rsidRPr="00166DA2">
        <w:rPr>
          <w:szCs w:val="28"/>
          <w:lang w:val="fr-FR"/>
        </w:rPr>
        <w:instrText xml:space="preserve"> QUOTE </w:instrText>
      </w:r>
      <w:r w:rsidRPr="00166DA2">
        <w:rPr>
          <w:position w:val="-6"/>
        </w:rPr>
        <w:pict>
          <v:shape id="_x0000_i1073" type="#_x0000_t75" style="width:27pt;height:17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punctuationKerning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14457&quot;/&gt;&lt;wsp:rsid wsp:val=&quot;000270A3&quot;/&gt;&lt;wsp:rsid wsp:val=&quot;00062CA0&quot;/&gt;&lt;wsp:rsid wsp:val=&quot;000851E3&quot;/&gt;&lt;wsp:rsid wsp:val=&quot;000930D5&quot;/&gt;&lt;wsp:rsid wsp:val=&quot;000A07DB&quot;/&gt;&lt;wsp:rsid wsp:val=&quot;00166DA2&quot;/&gt;&lt;wsp:rsid wsp:val=&quot;001B2F73&quot;/&gt;&lt;wsp:rsid wsp:val=&quot;001F1EA3&quot;/&gt;&lt;wsp:rsid wsp:val=&quot;001F636C&quot;/&gt;&lt;wsp:rsid wsp:val=&quot;00286F83&quot;/&gt;&lt;wsp:rsid wsp:val=&quot;002877E1&quot;/&gt;&lt;wsp:rsid wsp:val=&quot;00287876&quot;/&gt;&lt;wsp:rsid wsp:val=&quot;002A0FDB&quot;/&gt;&lt;wsp:rsid wsp:val=&quot;002D3709&quot;/&gt;&lt;wsp:rsid wsp:val=&quot;002E27A0&quot;/&gt;&lt;wsp:rsid wsp:val=&quot;00377913&quot;/&gt;&lt;wsp:rsid wsp:val=&quot;003E4660&quot;/&gt;&lt;wsp:rsid wsp:val=&quot;00425285&quot;/&gt;&lt;wsp:rsid wsp:val=&quot;00437FA6&quot;/&gt;&lt;wsp:rsid wsp:val=&quot;00590AD7&quot;/&gt;&lt;wsp:rsid wsp:val=&quot;005917BC&quot;/&gt;&lt;wsp:rsid wsp:val=&quot;005A04EA&quot;/&gt;&lt;wsp:rsid wsp:val=&quot;005F444B&quot;/&gt;&lt;wsp:rsid wsp:val=&quot;00621D64&quot;/&gt;&lt;wsp:rsid wsp:val=&quot;00672032&quot;/&gt;&lt;wsp:rsid wsp:val=&quot;006A28F2&quot;/&gt;&lt;wsp:rsid wsp:val=&quot;00706530&quot;/&gt;&lt;wsp:rsid wsp:val=&quot;00721DF2&quot;/&gt;&lt;wsp:rsid wsp:val=&quot;007405F7&quot;/&gt;&lt;wsp:rsid wsp:val=&quot;00780ECA&quot;/&gt;&lt;wsp:rsid wsp:val=&quot;0079416C&quot;/&gt;&lt;wsp:rsid wsp:val=&quot;0080008C&quot;/&gt;&lt;wsp:rsid wsp:val=&quot;0090235F&quot;/&gt;&lt;wsp:rsid wsp:val=&quot;00945BCA&quot;/&gt;&lt;wsp:rsid wsp:val=&quot;009743EF&quot;/&gt;&lt;wsp:rsid wsp:val=&quot;009A588F&quot;/&gt;&lt;wsp:rsid wsp:val=&quot;00A34A0B&quot;/&gt;&lt;wsp:rsid wsp:val=&quot;00A858B4&quot;/&gt;&lt;wsp:rsid wsp:val=&quot;00AA233A&quot;/&gt;&lt;wsp:rsid wsp:val=&quot;00AD2A7D&quot;/&gt;&lt;wsp:rsid wsp:val=&quot;00B6769B&quot;/&gt;&lt;wsp:rsid wsp:val=&quot;00BC1899&quot;/&gt;&lt;wsp:rsid wsp:val=&quot;00C15C91&quot;/&gt;&lt;wsp:rsid wsp:val=&quot;00C50CA7&quot;/&gt;&lt;wsp:rsid wsp:val=&quot;00C90597&quot;/&gt;&lt;wsp:rsid wsp:val=&quot;00D14457&quot;/&gt;&lt;wsp:rsid wsp:val=&quot;00D27351&quot;/&gt;&lt;wsp:rsid wsp:val=&quot;00D34E46&quot;/&gt;&lt;wsp:rsid wsp:val=&quot;00DF262C&quot;/&gt;&lt;wsp:rsid wsp:val=&quot;00E20ADF&quot;/&gt;&lt;wsp:rsid wsp:val=&quot;00E305B7&quot;/&gt;&lt;wsp:rsid wsp:val=&quot;00E7060A&quot;/&gt;&lt;wsp:rsid wsp:val=&quot;00E90F2B&quot;/&gt;&lt;wsp:rsid wsp:val=&quot;00EB633D&quot;/&gt;&lt;wsp:rsid wsp:val=&quot;00ED3E25&quot;/&gt;&lt;wsp:rsid wsp:val=&quot;00F57CB5&quot;/&gt;&lt;wsp:rsid wsp:val=&quot;00FA12D0&quot;/&gt;&lt;wsp:rsid wsp:val=&quot;00FA493F&quot;/&gt;&lt;/wsp:rsids&gt;&lt;/w:docPr&gt;&lt;w:body&gt;&lt;wx:sect&gt;&lt;w:p wsp:rsidR=&quot;00000000&quot; wsp:rsidRDefault=&quot;00DF262C&quot; wsp:rsidP=&quot;00DF262C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BEI&lt;/m:t&gt;&lt;/m:r&gt;&lt;m:r&gt;&lt;w:rPr&gt;&lt;w:rFonts w:ascii=&quot;Cambria Math&quot; w:h-ansi=&quot;Cambria Math&quot;/&gt;&lt;wx:font wx:val=&quot;Cambria Math&quot;/&gt;&lt;w:i/&gt;&lt;w:sz w:val=&quot;28&quot;/&gt;&lt;w:sz-cs w:val=&quot;28&quot;/&gt;&lt;w:lang w:val=&quot;FR&quot;/&gt;&lt;/w:rPr&gt;&lt;m:t&gt; 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79" o:title="" chromakey="white"/>
          </v:shape>
        </w:pict>
      </w:r>
      <w:r w:rsidRPr="00166DA2">
        <w:rPr>
          <w:szCs w:val="28"/>
          <w:lang w:val="fr-FR"/>
        </w:rPr>
        <w:instrText xml:space="preserve"> </w:instrText>
      </w:r>
      <w:r w:rsidRPr="00166DA2">
        <w:rPr>
          <w:szCs w:val="28"/>
          <w:lang w:val="fr-FR"/>
        </w:rPr>
        <w:fldChar w:fldCharType="separate"/>
      </w:r>
      <w:r w:rsidRPr="00166DA2">
        <w:rPr>
          <w:position w:val="-6"/>
        </w:rPr>
        <w:pict>
          <v:shape id="_x0000_i1074" type="#_x0000_t75" style="width:27pt;height:17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punctuationKerning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14457&quot;/&gt;&lt;wsp:rsid wsp:val=&quot;000270A3&quot;/&gt;&lt;wsp:rsid wsp:val=&quot;00062CA0&quot;/&gt;&lt;wsp:rsid wsp:val=&quot;000851E3&quot;/&gt;&lt;wsp:rsid wsp:val=&quot;000930D5&quot;/&gt;&lt;wsp:rsid wsp:val=&quot;000A07DB&quot;/&gt;&lt;wsp:rsid wsp:val=&quot;00166DA2&quot;/&gt;&lt;wsp:rsid wsp:val=&quot;001B2F73&quot;/&gt;&lt;wsp:rsid wsp:val=&quot;001F1EA3&quot;/&gt;&lt;wsp:rsid wsp:val=&quot;001F636C&quot;/&gt;&lt;wsp:rsid wsp:val=&quot;00286F83&quot;/&gt;&lt;wsp:rsid wsp:val=&quot;002877E1&quot;/&gt;&lt;wsp:rsid wsp:val=&quot;00287876&quot;/&gt;&lt;wsp:rsid wsp:val=&quot;002A0FDB&quot;/&gt;&lt;wsp:rsid wsp:val=&quot;002D3709&quot;/&gt;&lt;wsp:rsid wsp:val=&quot;002E27A0&quot;/&gt;&lt;wsp:rsid wsp:val=&quot;00377913&quot;/&gt;&lt;wsp:rsid wsp:val=&quot;003E4660&quot;/&gt;&lt;wsp:rsid wsp:val=&quot;00425285&quot;/&gt;&lt;wsp:rsid wsp:val=&quot;00437FA6&quot;/&gt;&lt;wsp:rsid wsp:val=&quot;00590AD7&quot;/&gt;&lt;wsp:rsid wsp:val=&quot;005917BC&quot;/&gt;&lt;wsp:rsid wsp:val=&quot;005A04EA&quot;/&gt;&lt;wsp:rsid wsp:val=&quot;005F444B&quot;/&gt;&lt;wsp:rsid wsp:val=&quot;00621D64&quot;/&gt;&lt;wsp:rsid wsp:val=&quot;00672032&quot;/&gt;&lt;wsp:rsid wsp:val=&quot;006A28F2&quot;/&gt;&lt;wsp:rsid wsp:val=&quot;00706530&quot;/&gt;&lt;wsp:rsid wsp:val=&quot;00721DF2&quot;/&gt;&lt;wsp:rsid wsp:val=&quot;007405F7&quot;/&gt;&lt;wsp:rsid wsp:val=&quot;00780ECA&quot;/&gt;&lt;wsp:rsid wsp:val=&quot;0079416C&quot;/&gt;&lt;wsp:rsid wsp:val=&quot;0080008C&quot;/&gt;&lt;wsp:rsid wsp:val=&quot;0090235F&quot;/&gt;&lt;wsp:rsid wsp:val=&quot;00945BCA&quot;/&gt;&lt;wsp:rsid wsp:val=&quot;009743EF&quot;/&gt;&lt;wsp:rsid wsp:val=&quot;009A588F&quot;/&gt;&lt;wsp:rsid wsp:val=&quot;00A34A0B&quot;/&gt;&lt;wsp:rsid wsp:val=&quot;00A858B4&quot;/&gt;&lt;wsp:rsid wsp:val=&quot;00AA233A&quot;/&gt;&lt;wsp:rsid wsp:val=&quot;00AD2A7D&quot;/&gt;&lt;wsp:rsid wsp:val=&quot;00B6769B&quot;/&gt;&lt;wsp:rsid wsp:val=&quot;00BC1899&quot;/&gt;&lt;wsp:rsid wsp:val=&quot;00C15C91&quot;/&gt;&lt;wsp:rsid wsp:val=&quot;00C50CA7&quot;/&gt;&lt;wsp:rsid wsp:val=&quot;00C90597&quot;/&gt;&lt;wsp:rsid wsp:val=&quot;00D14457&quot;/&gt;&lt;wsp:rsid wsp:val=&quot;00D27351&quot;/&gt;&lt;wsp:rsid wsp:val=&quot;00D34E46&quot;/&gt;&lt;wsp:rsid wsp:val=&quot;00DF262C&quot;/&gt;&lt;wsp:rsid wsp:val=&quot;00E20ADF&quot;/&gt;&lt;wsp:rsid wsp:val=&quot;00E305B7&quot;/&gt;&lt;wsp:rsid wsp:val=&quot;00E7060A&quot;/&gt;&lt;wsp:rsid wsp:val=&quot;00E90F2B&quot;/&gt;&lt;wsp:rsid wsp:val=&quot;00EB633D&quot;/&gt;&lt;wsp:rsid wsp:val=&quot;00ED3E25&quot;/&gt;&lt;wsp:rsid wsp:val=&quot;00F57CB5&quot;/&gt;&lt;wsp:rsid wsp:val=&quot;00FA12D0&quot;/&gt;&lt;wsp:rsid wsp:val=&quot;00FA493F&quot;/&gt;&lt;/wsp:rsids&gt;&lt;/w:docPr&gt;&lt;w:body&gt;&lt;wx:sect&gt;&lt;w:p wsp:rsidR=&quot;00000000&quot; wsp:rsidRDefault=&quot;00DF262C&quot; wsp:rsidP=&quot;00DF262C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BEI&lt;/m:t&gt;&lt;/m:r&gt;&lt;m:r&gt;&lt;w:rPr&gt;&lt;w:rFonts w:ascii=&quot;Cambria Math&quot; w:h-ansi=&quot;Cambria Math&quot;/&gt;&lt;wx:font wx:val=&quot;Cambria Math&quot;/&gt;&lt;w:i/&gt;&lt;w:sz w:val=&quot;28&quot;/&gt;&lt;w:sz-cs w:val=&quot;28&quot;/&gt;&lt;w:lang w:val=&quot;FR&quot;/&gt;&lt;/w:rPr&gt;&lt;m:t&gt; 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79" o:title="" chromakey="white"/>
          </v:shape>
        </w:pict>
      </w:r>
      <w:r w:rsidRPr="00166DA2">
        <w:rPr>
          <w:szCs w:val="28"/>
          <w:lang w:val="fr-FR"/>
        </w:rPr>
        <w:fldChar w:fldCharType="end"/>
      </w:r>
      <w:r w:rsidRPr="00166DA2">
        <w:rPr>
          <w:szCs w:val="28"/>
          <w:lang w:val="fr-FR"/>
        </w:rPr>
        <w:t xml:space="preserve">= </w:t>
      </w:r>
      <w:r w:rsidRPr="00166DA2">
        <w:rPr>
          <w:szCs w:val="28"/>
          <w:lang w:val="fr-FR"/>
        </w:rPr>
        <w:fldChar w:fldCharType="begin"/>
      </w:r>
      <w:r w:rsidRPr="00166DA2">
        <w:rPr>
          <w:szCs w:val="28"/>
          <w:lang w:val="fr-FR"/>
        </w:rPr>
        <w:instrText xml:space="preserve"> QUOTE </w:instrText>
      </w:r>
      <w:r w:rsidRPr="00166DA2">
        <w:rPr>
          <w:position w:val="-6"/>
        </w:rPr>
        <w:pict>
          <v:shape id="_x0000_i1075" type="#_x0000_t75" style="width:30pt;height:17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punctuationKerning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14457&quot;/&gt;&lt;wsp:rsid wsp:val=&quot;000270A3&quot;/&gt;&lt;wsp:rsid wsp:val=&quot;00062CA0&quot;/&gt;&lt;wsp:rsid wsp:val=&quot;000851E3&quot;/&gt;&lt;wsp:rsid wsp:val=&quot;000930D5&quot;/&gt;&lt;wsp:rsid wsp:val=&quot;000A07DB&quot;/&gt;&lt;wsp:rsid wsp:val=&quot;00166DA2&quot;/&gt;&lt;wsp:rsid wsp:val=&quot;001B2F73&quot;/&gt;&lt;wsp:rsid wsp:val=&quot;001F1EA3&quot;/&gt;&lt;wsp:rsid wsp:val=&quot;001F636C&quot;/&gt;&lt;wsp:rsid wsp:val=&quot;00286F83&quot;/&gt;&lt;wsp:rsid wsp:val=&quot;002877E1&quot;/&gt;&lt;wsp:rsid wsp:val=&quot;00287876&quot;/&gt;&lt;wsp:rsid wsp:val=&quot;002A0FDB&quot;/&gt;&lt;wsp:rsid wsp:val=&quot;002D3709&quot;/&gt;&lt;wsp:rsid wsp:val=&quot;002D7E75&quot;/&gt;&lt;wsp:rsid wsp:val=&quot;002E27A0&quot;/&gt;&lt;wsp:rsid wsp:val=&quot;00377913&quot;/&gt;&lt;wsp:rsid wsp:val=&quot;003E4660&quot;/&gt;&lt;wsp:rsid wsp:val=&quot;00425285&quot;/&gt;&lt;wsp:rsid wsp:val=&quot;00437FA6&quot;/&gt;&lt;wsp:rsid wsp:val=&quot;00590AD7&quot;/&gt;&lt;wsp:rsid wsp:val=&quot;005917BC&quot;/&gt;&lt;wsp:rsid wsp:val=&quot;005A04EA&quot;/&gt;&lt;wsp:rsid wsp:val=&quot;005F444B&quot;/&gt;&lt;wsp:rsid wsp:val=&quot;00621D64&quot;/&gt;&lt;wsp:rsid wsp:val=&quot;00672032&quot;/&gt;&lt;wsp:rsid wsp:val=&quot;006A28F2&quot;/&gt;&lt;wsp:rsid wsp:val=&quot;00706530&quot;/&gt;&lt;wsp:rsid wsp:val=&quot;00721DF2&quot;/&gt;&lt;wsp:rsid wsp:val=&quot;007405F7&quot;/&gt;&lt;wsp:rsid wsp:val=&quot;00780ECA&quot;/&gt;&lt;wsp:rsid wsp:val=&quot;0079416C&quot;/&gt;&lt;wsp:rsid wsp:val=&quot;0080008C&quot;/&gt;&lt;wsp:rsid wsp:val=&quot;0090235F&quot;/&gt;&lt;wsp:rsid wsp:val=&quot;00945BCA&quot;/&gt;&lt;wsp:rsid wsp:val=&quot;009743EF&quot;/&gt;&lt;wsp:rsid wsp:val=&quot;009A588F&quot;/&gt;&lt;wsp:rsid wsp:val=&quot;00A34A0B&quot;/&gt;&lt;wsp:rsid wsp:val=&quot;00A858B4&quot;/&gt;&lt;wsp:rsid wsp:val=&quot;00AA233A&quot;/&gt;&lt;wsp:rsid wsp:val=&quot;00AD2A7D&quot;/&gt;&lt;wsp:rsid wsp:val=&quot;00B6769B&quot;/&gt;&lt;wsp:rsid wsp:val=&quot;00BC1899&quot;/&gt;&lt;wsp:rsid wsp:val=&quot;00C15C91&quot;/&gt;&lt;wsp:rsid wsp:val=&quot;00C50CA7&quot;/&gt;&lt;wsp:rsid wsp:val=&quot;00C90597&quot;/&gt;&lt;wsp:rsid wsp:val=&quot;00D14457&quot;/&gt;&lt;wsp:rsid wsp:val=&quot;00D27351&quot;/&gt;&lt;wsp:rsid wsp:val=&quot;00D34E46&quot;/&gt;&lt;wsp:rsid wsp:val=&quot;00E20ADF&quot;/&gt;&lt;wsp:rsid wsp:val=&quot;00E305B7&quot;/&gt;&lt;wsp:rsid wsp:val=&quot;00E7060A&quot;/&gt;&lt;wsp:rsid wsp:val=&quot;00E90F2B&quot;/&gt;&lt;wsp:rsid wsp:val=&quot;00EB633D&quot;/&gt;&lt;wsp:rsid wsp:val=&quot;00ED3E25&quot;/&gt;&lt;wsp:rsid wsp:val=&quot;00F57CB5&quot;/&gt;&lt;wsp:rsid wsp:val=&quot;00FA12D0&quot;/&gt;&lt;wsp:rsid wsp:val=&quot;00FA493F&quot;/&gt;&lt;/wsp:rsids&gt;&lt;/w:docPr&gt;&lt;w:body&gt;&lt;wx:sect&gt;&lt;w:p wsp:rsidR=&quot;00000000&quot; wsp:rsidRDefault=&quot;002D7E75&quot; wsp:rsidP=&quot;002D7E75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CED&lt;/m:t&gt;&lt;/m:r&gt;&lt;m:r&gt;&lt;w:rPr&gt;&lt;w:rFonts w:ascii=&quot;Cambria Math&quot; w:h-ansi=&quot;Cambria Math&quot;/&gt;&lt;wx:font wx:val=&quot;Cambria Math&quot;/&gt;&lt;w:i/&gt;&lt;w:sz w:val=&quot;28&quot;/&gt;&lt;w:sz-cs w:val=&quot;28&quot;/&gt;&lt;w:lang w:val=&quot;FR&quot;/&gt;&lt;/w:rPr&gt;&lt;m:t&gt; 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80" o:title="" chromakey="white"/>
          </v:shape>
        </w:pict>
      </w:r>
      <w:r w:rsidRPr="00166DA2">
        <w:rPr>
          <w:szCs w:val="28"/>
          <w:lang w:val="fr-FR"/>
        </w:rPr>
        <w:instrText xml:space="preserve"> </w:instrText>
      </w:r>
      <w:r w:rsidRPr="00166DA2">
        <w:rPr>
          <w:szCs w:val="28"/>
          <w:lang w:val="fr-FR"/>
        </w:rPr>
        <w:fldChar w:fldCharType="separate"/>
      </w:r>
      <w:r w:rsidRPr="00166DA2">
        <w:rPr>
          <w:position w:val="-6"/>
        </w:rPr>
        <w:pict>
          <v:shape id="_x0000_i1076" type="#_x0000_t75" style="width:30pt;height:17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punctuationKerning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14457&quot;/&gt;&lt;wsp:rsid wsp:val=&quot;000270A3&quot;/&gt;&lt;wsp:rsid wsp:val=&quot;00062CA0&quot;/&gt;&lt;wsp:rsid wsp:val=&quot;000851E3&quot;/&gt;&lt;wsp:rsid wsp:val=&quot;000930D5&quot;/&gt;&lt;wsp:rsid wsp:val=&quot;000A07DB&quot;/&gt;&lt;wsp:rsid wsp:val=&quot;00166DA2&quot;/&gt;&lt;wsp:rsid wsp:val=&quot;001B2F73&quot;/&gt;&lt;wsp:rsid wsp:val=&quot;001F1EA3&quot;/&gt;&lt;wsp:rsid wsp:val=&quot;001F636C&quot;/&gt;&lt;wsp:rsid wsp:val=&quot;00286F83&quot;/&gt;&lt;wsp:rsid wsp:val=&quot;002877E1&quot;/&gt;&lt;wsp:rsid wsp:val=&quot;00287876&quot;/&gt;&lt;wsp:rsid wsp:val=&quot;002A0FDB&quot;/&gt;&lt;wsp:rsid wsp:val=&quot;002D3709&quot;/&gt;&lt;wsp:rsid wsp:val=&quot;002D7E75&quot;/&gt;&lt;wsp:rsid wsp:val=&quot;002E27A0&quot;/&gt;&lt;wsp:rsid wsp:val=&quot;00377913&quot;/&gt;&lt;wsp:rsid wsp:val=&quot;003E4660&quot;/&gt;&lt;wsp:rsid wsp:val=&quot;00425285&quot;/&gt;&lt;wsp:rsid wsp:val=&quot;00437FA6&quot;/&gt;&lt;wsp:rsid wsp:val=&quot;00590AD7&quot;/&gt;&lt;wsp:rsid wsp:val=&quot;005917BC&quot;/&gt;&lt;wsp:rsid wsp:val=&quot;005A04EA&quot;/&gt;&lt;wsp:rsid wsp:val=&quot;005F444B&quot;/&gt;&lt;wsp:rsid wsp:val=&quot;00621D64&quot;/&gt;&lt;wsp:rsid wsp:val=&quot;00672032&quot;/&gt;&lt;wsp:rsid wsp:val=&quot;006A28F2&quot;/&gt;&lt;wsp:rsid wsp:val=&quot;00706530&quot;/&gt;&lt;wsp:rsid wsp:val=&quot;00721DF2&quot;/&gt;&lt;wsp:rsid wsp:val=&quot;007405F7&quot;/&gt;&lt;wsp:rsid wsp:val=&quot;00780ECA&quot;/&gt;&lt;wsp:rsid wsp:val=&quot;0079416C&quot;/&gt;&lt;wsp:rsid wsp:val=&quot;0080008C&quot;/&gt;&lt;wsp:rsid wsp:val=&quot;0090235F&quot;/&gt;&lt;wsp:rsid wsp:val=&quot;00945BCA&quot;/&gt;&lt;wsp:rsid wsp:val=&quot;009743EF&quot;/&gt;&lt;wsp:rsid wsp:val=&quot;009A588F&quot;/&gt;&lt;wsp:rsid wsp:val=&quot;00A34A0B&quot;/&gt;&lt;wsp:rsid wsp:val=&quot;00A858B4&quot;/&gt;&lt;wsp:rsid wsp:val=&quot;00AA233A&quot;/&gt;&lt;wsp:rsid wsp:val=&quot;00AD2A7D&quot;/&gt;&lt;wsp:rsid wsp:val=&quot;00B6769B&quot;/&gt;&lt;wsp:rsid wsp:val=&quot;00BC1899&quot;/&gt;&lt;wsp:rsid wsp:val=&quot;00C15C91&quot;/&gt;&lt;wsp:rsid wsp:val=&quot;00C50CA7&quot;/&gt;&lt;wsp:rsid wsp:val=&quot;00C90597&quot;/&gt;&lt;wsp:rsid wsp:val=&quot;00D14457&quot;/&gt;&lt;wsp:rsid wsp:val=&quot;00D27351&quot;/&gt;&lt;wsp:rsid wsp:val=&quot;00D34E46&quot;/&gt;&lt;wsp:rsid wsp:val=&quot;00E20ADF&quot;/&gt;&lt;wsp:rsid wsp:val=&quot;00E305B7&quot;/&gt;&lt;wsp:rsid wsp:val=&quot;00E7060A&quot;/&gt;&lt;wsp:rsid wsp:val=&quot;00E90F2B&quot;/&gt;&lt;wsp:rsid wsp:val=&quot;00EB633D&quot;/&gt;&lt;wsp:rsid wsp:val=&quot;00ED3E25&quot;/&gt;&lt;wsp:rsid wsp:val=&quot;00F57CB5&quot;/&gt;&lt;wsp:rsid wsp:val=&quot;00FA12D0&quot;/&gt;&lt;wsp:rsid wsp:val=&quot;00FA493F&quot;/&gt;&lt;/wsp:rsids&gt;&lt;/w:docPr&gt;&lt;w:body&gt;&lt;wx:sect&gt;&lt;w:p wsp:rsidR=&quot;00000000&quot; wsp:rsidRDefault=&quot;002D7E75&quot; wsp:rsidP=&quot;002D7E75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CED&lt;/m:t&gt;&lt;/m:r&gt;&lt;m:r&gt;&lt;w:rPr&gt;&lt;w:rFonts w:ascii=&quot;Cambria Math&quot; w:h-ansi=&quot;Cambria Math&quot;/&gt;&lt;wx:font wx:val=&quot;Cambria Math&quot;/&gt;&lt;w:i/&gt;&lt;w:sz w:val=&quot;28&quot;/&gt;&lt;w:sz-cs w:val=&quot;28&quot;/&gt;&lt;w:lang w:val=&quot;FR&quot;/&gt;&lt;/w:rPr&gt;&lt;m:t&gt; 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80" o:title="" chromakey="white"/>
          </v:shape>
        </w:pict>
      </w:r>
      <w:r w:rsidRPr="00166DA2">
        <w:rPr>
          <w:szCs w:val="28"/>
          <w:lang w:val="fr-FR"/>
        </w:rPr>
        <w:fldChar w:fldCharType="end"/>
      </w:r>
      <w:r w:rsidRPr="00166DA2">
        <w:rPr>
          <w:szCs w:val="28"/>
          <w:lang w:val="fr-FR"/>
        </w:rPr>
        <w:t>( 2 góc đối đỉnh)</w:t>
      </w:r>
    </w:p>
    <w:p w:rsidR="00E95527" w:rsidRPr="00166DA2" w:rsidRDefault="00E95527" w:rsidP="00E95527">
      <w:pPr>
        <w:spacing w:after="200" w:line="360" w:lineRule="auto"/>
        <w:rPr>
          <w:i/>
          <w:szCs w:val="28"/>
          <w:lang w:val="fr-FR"/>
        </w:rPr>
      </w:pPr>
      <w:r w:rsidRPr="00166DA2">
        <w:rPr>
          <w:szCs w:val="28"/>
          <w:lang w:val="fr-FR"/>
        </w:rPr>
        <w:t xml:space="preserve">   Vậy </w:t>
      </w:r>
      <w:r w:rsidRPr="00166DA2">
        <w:rPr>
          <w:szCs w:val="28"/>
          <w:lang w:val="fr-FR"/>
        </w:rPr>
        <w:fldChar w:fldCharType="begin"/>
      </w:r>
      <w:r w:rsidRPr="00166DA2">
        <w:rPr>
          <w:szCs w:val="28"/>
          <w:lang w:val="fr-FR"/>
        </w:rPr>
        <w:instrText xml:space="preserve"> QUOTE </w:instrText>
      </w:r>
      <w:r w:rsidRPr="00166DA2">
        <w:rPr>
          <w:position w:val="-6"/>
        </w:rPr>
        <w:pict>
          <v:shape id="_x0000_i1077" type="#_x0000_t75" style="width:92.25pt;height:16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punctuationKerning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14457&quot;/&gt;&lt;wsp:rsid wsp:val=&quot;000270A3&quot;/&gt;&lt;wsp:rsid wsp:val=&quot;00062CA0&quot;/&gt;&lt;wsp:rsid wsp:val=&quot;000851E3&quot;/&gt;&lt;wsp:rsid wsp:val=&quot;000930D5&quot;/&gt;&lt;wsp:rsid wsp:val=&quot;000A07DB&quot;/&gt;&lt;wsp:rsid wsp:val=&quot;000C2F9E&quot;/&gt;&lt;wsp:rsid wsp:val=&quot;00166DA2&quot;/&gt;&lt;wsp:rsid wsp:val=&quot;001B2F73&quot;/&gt;&lt;wsp:rsid wsp:val=&quot;001F1EA3&quot;/&gt;&lt;wsp:rsid wsp:val=&quot;001F636C&quot;/&gt;&lt;wsp:rsid wsp:val=&quot;00286F83&quot;/&gt;&lt;wsp:rsid wsp:val=&quot;002877E1&quot;/&gt;&lt;wsp:rsid wsp:val=&quot;00287876&quot;/&gt;&lt;wsp:rsid wsp:val=&quot;002A0FDB&quot;/&gt;&lt;wsp:rsid wsp:val=&quot;002D3709&quot;/&gt;&lt;wsp:rsid wsp:val=&quot;002E27A0&quot;/&gt;&lt;wsp:rsid wsp:val=&quot;00377913&quot;/&gt;&lt;wsp:rsid wsp:val=&quot;003E4660&quot;/&gt;&lt;wsp:rsid wsp:val=&quot;00425285&quot;/&gt;&lt;wsp:rsid wsp:val=&quot;00437FA6&quot;/&gt;&lt;wsp:rsid wsp:val=&quot;00590AD7&quot;/&gt;&lt;wsp:rsid wsp:val=&quot;005917BC&quot;/&gt;&lt;wsp:rsid wsp:val=&quot;005A04EA&quot;/&gt;&lt;wsp:rsid wsp:val=&quot;005F444B&quot;/&gt;&lt;wsp:rsid wsp:val=&quot;00621D64&quot;/&gt;&lt;wsp:rsid wsp:val=&quot;00672032&quot;/&gt;&lt;wsp:rsid wsp:val=&quot;006A28F2&quot;/&gt;&lt;wsp:rsid wsp:val=&quot;00706530&quot;/&gt;&lt;wsp:rsid wsp:val=&quot;00721DF2&quot;/&gt;&lt;wsp:rsid wsp:val=&quot;007405F7&quot;/&gt;&lt;wsp:rsid wsp:val=&quot;00780ECA&quot;/&gt;&lt;wsp:rsid wsp:val=&quot;0079416C&quot;/&gt;&lt;wsp:rsid wsp:val=&quot;0080008C&quot;/&gt;&lt;wsp:rsid wsp:val=&quot;0090235F&quot;/&gt;&lt;wsp:rsid wsp:val=&quot;00945BCA&quot;/&gt;&lt;wsp:rsid wsp:val=&quot;009743EF&quot;/&gt;&lt;wsp:rsid wsp:val=&quot;009A588F&quot;/&gt;&lt;wsp:rsid wsp:val=&quot;00A34A0B&quot;/&gt;&lt;wsp:rsid wsp:val=&quot;00A858B4&quot;/&gt;&lt;wsp:rsid wsp:val=&quot;00AA233A&quot;/&gt;&lt;wsp:rsid wsp:val=&quot;00AD2A7D&quot;/&gt;&lt;wsp:rsid wsp:val=&quot;00B6769B&quot;/&gt;&lt;wsp:rsid wsp:val=&quot;00BC1899&quot;/&gt;&lt;wsp:rsid wsp:val=&quot;00C15C91&quot;/&gt;&lt;wsp:rsid wsp:val=&quot;00C50CA7&quot;/&gt;&lt;wsp:rsid wsp:val=&quot;00C90597&quot;/&gt;&lt;wsp:rsid wsp:val=&quot;00D14457&quot;/&gt;&lt;wsp:rsid wsp:val=&quot;00D27351&quot;/&gt;&lt;wsp:rsid wsp:val=&quot;00D34E46&quot;/&gt;&lt;wsp:rsid wsp:val=&quot;00E20ADF&quot;/&gt;&lt;wsp:rsid wsp:val=&quot;00E305B7&quot;/&gt;&lt;wsp:rsid wsp:val=&quot;00E7060A&quot;/&gt;&lt;wsp:rsid wsp:val=&quot;00E90F2B&quot;/&gt;&lt;wsp:rsid wsp:val=&quot;00EB633D&quot;/&gt;&lt;wsp:rsid wsp:val=&quot;00ED3E25&quot;/&gt;&lt;wsp:rsid wsp:val=&quot;00F57CB5&quot;/&gt;&lt;wsp:rsid wsp:val=&quot;00FA12D0&quot;/&gt;&lt;wsp:rsid wsp:val=&quot;00FA493F&quot;/&gt;&lt;/wsp:rsids&gt;&lt;/w:docPr&gt;&lt;w:body&gt;&lt;wx:sect&gt;&lt;w:p wsp:rsidR=&quot;00000000&quot; wsp:rsidRDefault=&quot;000C2F9E&quot; wsp:rsidP=&quot;000C2F9E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w:lang w:val=&quot;FR&quot;/&gt;&lt;/w:rPr&gt;&lt;m:t&gt;âˆ†&lt;/m: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BEI&lt;/m:t&gt;&lt;/m:r&gt;&lt;m:r&gt;&lt;w:rPr&gt;&lt;w:rFonts w:ascii=&quot;Cambria Math&quot; w:h-ansi=&quot;Cambria Math&quot;/&gt;&lt;wx:font wx:val=&quot;Cambria Math&quot;/&gt;&lt;w:i/&gt;&lt;w:sz w:val=&quot;28&quot;/&gt;&lt;w:sz-cs w:val=&quot;28&quot;/&gt;&lt;w:lang w:val=&quot;FR&quot;/&gt;&lt;/w:rPr&gt;&lt;m:t&gt;=  âˆ†&lt;/m: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CED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81" o:title="" chromakey="white"/>
          </v:shape>
        </w:pict>
      </w:r>
      <w:r w:rsidRPr="00166DA2">
        <w:rPr>
          <w:szCs w:val="28"/>
          <w:lang w:val="fr-FR"/>
        </w:rPr>
        <w:instrText xml:space="preserve"> </w:instrText>
      </w:r>
      <w:r w:rsidRPr="00166DA2">
        <w:rPr>
          <w:szCs w:val="28"/>
          <w:lang w:val="fr-FR"/>
        </w:rPr>
        <w:fldChar w:fldCharType="separate"/>
      </w:r>
      <w:r w:rsidRPr="00166DA2">
        <w:rPr>
          <w:position w:val="-6"/>
        </w:rPr>
        <w:pict>
          <v:shape id="_x0000_i1078" type="#_x0000_t75" style="width:92.25pt;height:16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punctuationKerning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14457&quot;/&gt;&lt;wsp:rsid wsp:val=&quot;000270A3&quot;/&gt;&lt;wsp:rsid wsp:val=&quot;00062CA0&quot;/&gt;&lt;wsp:rsid wsp:val=&quot;000851E3&quot;/&gt;&lt;wsp:rsid wsp:val=&quot;000930D5&quot;/&gt;&lt;wsp:rsid wsp:val=&quot;000A07DB&quot;/&gt;&lt;wsp:rsid wsp:val=&quot;000C2F9E&quot;/&gt;&lt;wsp:rsid wsp:val=&quot;00166DA2&quot;/&gt;&lt;wsp:rsid wsp:val=&quot;001B2F73&quot;/&gt;&lt;wsp:rsid wsp:val=&quot;001F1EA3&quot;/&gt;&lt;wsp:rsid wsp:val=&quot;001F636C&quot;/&gt;&lt;wsp:rsid wsp:val=&quot;00286F83&quot;/&gt;&lt;wsp:rsid wsp:val=&quot;002877E1&quot;/&gt;&lt;wsp:rsid wsp:val=&quot;00287876&quot;/&gt;&lt;wsp:rsid wsp:val=&quot;002A0FDB&quot;/&gt;&lt;wsp:rsid wsp:val=&quot;002D3709&quot;/&gt;&lt;wsp:rsid wsp:val=&quot;002E27A0&quot;/&gt;&lt;wsp:rsid wsp:val=&quot;00377913&quot;/&gt;&lt;wsp:rsid wsp:val=&quot;003E4660&quot;/&gt;&lt;wsp:rsid wsp:val=&quot;00425285&quot;/&gt;&lt;wsp:rsid wsp:val=&quot;00437FA6&quot;/&gt;&lt;wsp:rsid wsp:val=&quot;00590AD7&quot;/&gt;&lt;wsp:rsid wsp:val=&quot;005917BC&quot;/&gt;&lt;wsp:rsid wsp:val=&quot;005A04EA&quot;/&gt;&lt;wsp:rsid wsp:val=&quot;005F444B&quot;/&gt;&lt;wsp:rsid wsp:val=&quot;00621D64&quot;/&gt;&lt;wsp:rsid wsp:val=&quot;00672032&quot;/&gt;&lt;wsp:rsid wsp:val=&quot;006A28F2&quot;/&gt;&lt;wsp:rsid wsp:val=&quot;00706530&quot;/&gt;&lt;wsp:rsid wsp:val=&quot;00721DF2&quot;/&gt;&lt;wsp:rsid wsp:val=&quot;007405F7&quot;/&gt;&lt;wsp:rsid wsp:val=&quot;00780ECA&quot;/&gt;&lt;wsp:rsid wsp:val=&quot;0079416C&quot;/&gt;&lt;wsp:rsid wsp:val=&quot;0080008C&quot;/&gt;&lt;wsp:rsid wsp:val=&quot;0090235F&quot;/&gt;&lt;wsp:rsid wsp:val=&quot;00945BCA&quot;/&gt;&lt;wsp:rsid wsp:val=&quot;009743EF&quot;/&gt;&lt;wsp:rsid wsp:val=&quot;009A588F&quot;/&gt;&lt;wsp:rsid wsp:val=&quot;00A34A0B&quot;/&gt;&lt;wsp:rsid wsp:val=&quot;00A858B4&quot;/&gt;&lt;wsp:rsid wsp:val=&quot;00AA233A&quot;/&gt;&lt;wsp:rsid wsp:val=&quot;00AD2A7D&quot;/&gt;&lt;wsp:rsid wsp:val=&quot;00B6769B&quot;/&gt;&lt;wsp:rsid wsp:val=&quot;00BC1899&quot;/&gt;&lt;wsp:rsid wsp:val=&quot;00C15C91&quot;/&gt;&lt;wsp:rsid wsp:val=&quot;00C50CA7&quot;/&gt;&lt;wsp:rsid wsp:val=&quot;00C90597&quot;/&gt;&lt;wsp:rsid wsp:val=&quot;00D14457&quot;/&gt;&lt;wsp:rsid wsp:val=&quot;00D27351&quot;/&gt;&lt;wsp:rsid wsp:val=&quot;00D34E46&quot;/&gt;&lt;wsp:rsid wsp:val=&quot;00E20ADF&quot;/&gt;&lt;wsp:rsid wsp:val=&quot;00E305B7&quot;/&gt;&lt;wsp:rsid wsp:val=&quot;00E7060A&quot;/&gt;&lt;wsp:rsid wsp:val=&quot;00E90F2B&quot;/&gt;&lt;wsp:rsid wsp:val=&quot;00EB633D&quot;/&gt;&lt;wsp:rsid wsp:val=&quot;00ED3E25&quot;/&gt;&lt;wsp:rsid wsp:val=&quot;00F57CB5&quot;/&gt;&lt;wsp:rsid wsp:val=&quot;00FA12D0&quot;/&gt;&lt;wsp:rsid wsp:val=&quot;00FA493F&quot;/&gt;&lt;/wsp:rsids&gt;&lt;/w:docPr&gt;&lt;w:body&gt;&lt;wx:sect&gt;&lt;w:p wsp:rsidR=&quot;00000000&quot; wsp:rsidRDefault=&quot;000C2F9E&quot; wsp:rsidP=&quot;000C2F9E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w:lang w:val=&quot;FR&quot;/&gt;&lt;/w:rPr&gt;&lt;m:t&gt;âˆ†&lt;/m: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BEI&lt;/m:t&gt;&lt;/m:r&gt;&lt;m:r&gt;&lt;w:rPr&gt;&lt;w:rFonts w:ascii=&quot;Cambria Math&quot; w:h-ansi=&quot;Cambria Math&quot;/&gt;&lt;wx:font wx:val=&quot;Cambria Math&quot;/&gt;&lt;w:i/&gt;&lt;w:sz w:val=&quot;28&quot;/&gt;&lt;w:sz-cs w:val=&quot;28&quot;/&gt;&lt;w:lang w:val=&quot;FR&quot;/&gt;&lt;/w:rPr&gt;&lt;m:t&gt;=  âˆ†&lt;/m: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CED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81" o:title="" chromakey="white"/>
          </v:shape>
        </w:pict>
      </w:r>
      <w:r w:rsidRPr="00166DA2">
        <w:rPr>
          <w:szCs w:val="28"/>
          <w:lang w:val="fr-FR"/>
        </w:rPr>
        <w:fldChar w:fldCharType="end"/>
      </w:r>
      <w:r w:rsidRPr="00166DA2">
        <w:rPr>
          <w:szCs w:val="28"/>
          <w:lang w:val="fr-FR"/>
        </w:rPr>
        <w:t xml:space="preserve"> (g.c.g)           </w:t>
      </w:r>
      <w:r w:rsidRPr="00166DA2">
        <w:rPr>
          <w:i/>
          <w:szCs w:val="28"/>
          <w:lang w:val="fr-FR"/>
        </w:rPr>
        <w:t xml:space="preserve"> </w:t>
      </w:r>
    </w:p>
    <w:p w:rsidR="00E95527" w:rsidRPr="00166DA2" w:rsidRDefault="00E95527" w:rsidP="00E95527">
      <w:pPr>
        <w:spacing w:after="200" w:line="360" w:lineRule="auto"/>
        <w:rPr>
          <w:szCs w:val="28"/>
          <w:lang w:val="fr-FR"/>
        </w:rPr>
      </w:pPr>
      <w:r>
        <w:rPr>
          <w:noProof/>
        </w:rPr>
        <w:pict>
          <v:shape id="AutoShape 31" o:spid="_x0000_s2265" type="#_x0000_t88" style="position:absolute;margin-left:63.95pt;margin-top:.3pt;width:8.65pt;height:40pt;flip:x;z-index:25167462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"/>
        </w:pict>
      </w:r>
      <w:r w:rsidRPr="00166DA2">
        <w:rPr>
          <w:szCs w:val="28"/>
          <w:lang w:val="fr-FR"/>
        </w:rPr>
        <w:t xml:space="preserve">d) Ta có : </w:t>
      </w:r>
      <w:r w:rsidRPr="00166DA2">
        <w:rPr>
          <w:szCs w:val="28"/>
          <w:lang w:val="fr-FR"/>
        </w:rPr>
        <w:tab/>
        <w:t>BI = CD (</w:t>
      </w:r>
      <w:r w:rsidRPr="00166DA2">
        <w:rPr>
          <w:szCs w:val="28"/>
          <w:lang w:val="fr-FR"/>
        </w:rPr>
        <w:fldChar w:fldCharType="begin"/>
      </w:r>
      <w:r w:rsidRPr="00166DA2">
        <w:rPr>
          <w:szCs w:val="28"/>
          <w:lang w:val="fr-FR"/>
        </w:rPr>
        <w:instrText xml:space="preserve"> QUOTE </w:instrText>
      </w:r>
      <w:r w:rsidRPr="00166DA2">
        <w:rPr>
          <w:position w:val="-6"/>
        </w:rPr>
        <w:pict>
          <v:shape id="_x0000_i1079" type="#_x0000_t75" style="width:92.25pt;height:16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punctuationKerning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14457&quot;/&gt;&lt;wsp:rsid wsp:val=&quot;000270A3&quot;/&gt;&lt;wsp:rsid wsp:val=&quot;00062CA0&quot;/&gt;&lt;wsp:rsid wsp:val=&quot;000851E3&quot;/&gt;&lt;wsp:rsid wsp:val=&quot;000930D5&quot;/&gt;&lt;wsp:rsid wsp:val=&quot;000A07DB&quot;/&gt;&lt;wsp:rsid wsp:val=&quot;00166DA2&quot;/&gt;&lt;wsp:rsid wsp:val=&quot;001B2F73&quot;/&gt;&lt;wsp:rsid wsp:val=&quot;001F1EA3&quot;/&gt;&lt;wsp:rsid wsp:val=&quot;001F636C&quot;/&gt;&lt;wsp:rsid wsp:val=&quot;00286F83&quot;/&gt;&lt;wsp:rsid wsp:val=&quot;002877E1&quot;/&gt;&lt;wsp:rsid wsp:val=&quot;00287876&quot;/&gt;&lt;wsp:rsid wsp:val=&quot;002A0FDB&quot;/&gt;&lt;wsp:rsid wsp:val=&quot;002D3709&quot;/&gt;&lt;wsp:rsid wsp:val=&quot;002E27A0&quot;/&gt;&lt;wsp:rsid wsp:val=&quot;00377913&quot;/&gt;&lt;wsp:rsid wsp:val=&quot;003E4660&quot;/&gt;&lt;wsp:rsid wsp:val=&quot;00425285&quot;/&gt;&lt;wsp:rsid wsp:val=&quot;00437FA6&quot;/&gt;&lt;wsp:rsid wsp:val=&quot;00590AD7&quot;/&gt;&lt;wsp:rsid wsp:val=&quot;005917BC&quot;/&gt;&lt;wsp:rsid wsp:val=&quot;005A04EA&quot;/&gt;&lt;wsp:rsid wsp:val=&quot;005F444B&quot;/&gt;&lt;wsp:rsid wsp:val=&quot;00621D64&quot;/&gt;&lt;wsp:rsid wsp:val=&quot;00672032&quot;/&gt;&lt;wsp:rsid wsp:val=&quot;006A28F2&quot;/&gt;&lt;wsp:rsid wsp:val=&quot;00706530&quot;/&gt;&lt;wsp:rsid wsp:val=&quot;00721DF2&quot;/&gt;&lt;wsp:rsid wsp:val=&quot;007405F7&quot;/&gt;&lt;wsp:rsid wsp:val=&quot;00780ECA&quot;/&gt;&lt;wsp:rsid wsp:val=&quot;0079416C&quot;/&gt;&lt;wsp:rsid wsp:val=&quot;0080008C&quot;/&gt;&lt;wsp:rsid wsp:val=&quot;0090235F&quot;/&gt;&lt;wsp:rsid wsp:val=&quot;00945BCA&quot;/&gt;&lt;wsp:rsid wsp:val=&quot;009743EF&quot;/&gt;&lt;wsp:rsid wsp:val=&quot;009A588F&quot;/&gt;&lt;wsp:rsid wsp:val=&quot;00A34A0B&quot;/&gt;&lt;wsp:rsid wsp:val=&quot;00A858B4&quot;/&gt;&lt;wsp:rsid wsp:val=&quot;00AA233A&quot;/&gt;&lt;wsp:rsid wsp:val=&quot;00AD2A7D&quot;/&gt;&lt;wsp:rsid wsp:val=&quot;00B6769B&quot;/&gt;&lt;wsp:rsid wsp:val=&quot;00BC1899&quot;/&gt;&lt;wsp:rsid wsp:val=&quot;00C15C91&quot;/&gt;&lt;wsp:rsid wsp:val=&quot;00C50CA7&quot;/&gt;&lt;wsp:rsid wsp:val=&quot;00C90597&quot;/&gt;&lt;wsp:rsid wsp:val=&quot;00D14457&quot;/&gt;&lt;wsp:rsid wsp:val=&quot;00D27351&quot;/&gt;&lt;wsp:rsid wsp:val=&quot;00D34E46&quot;/&gt;&lt;wsp:rsid wsp:val=&quot;00E20ADF&quot;/&gt;&lt;wsp:rsid wsp:val=&quot;00E305B7&quot;/&gt;&lt;wsp:rsid wsp:val=&quot;00E7060A&quot;/&gt;&lt;wsp:rsid wsp:val=&quot;00E9099B&quot;/&gt;&lt;wsp:rsid wsp:val=&quot;00E90F2B&quot;/&gt;&lt;wsp:rsid wsp:val=&quot;00EB633D&quot;/&gt;&lt;wsp:rsid wsp:val=&quot;00ED3E25&quot;/&gt;&lt;wsp:rsid wsp:val=&quot;00F57CB5&quot;/&gt;&lt;wsp:rsid wsp:val=&quot;00FA12D0&quot;/&gt;&lt;wsp:rsid wsp:val=&quot;00FA493F&quot;/&gt;&lt;/wsp:rsids&gt;&lt;/w:docPr&gt;&lt;w:body&gt;&lt;wx:sect&gt;&lt;w:p wsp:rsidR=&quot;00000000&quot; wsp:rsidRDefault=&quot;00E9099B&quot; wsp:rsidP=&quot;00E9099B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w:lang w:val=&quot;FR&quot;/&gt;&lt;/w:rPr&gt;&lt;m:t&gt;âˆ†&lt;/m: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BEI&lt;/m:t&gt;&lt;/m:r&gt;&lt;m:r&gt;&lt;w:rPr&gt;&lt;w:rFonts w:ascii=&quot;Cambria Math&quot; w:h-ansi=&quot;Cambria Math&quot;/&gt;&lt;wx:font wx:val=&quot;Cambria Math&quot;/&gt;&lt;w:i/&gt;&lt;w:sz w:val=&quot;28&quot;/&gt;&lt;w:sz-cs w:val=&quot;28&quot;/&gt;&lt;w:lang w:val=&quot;FR&quot;/&gt;&lt;/w:rPr&gt;&lt;m:t&gt;=  âˆ†&lt;/m: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CED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81" o:title="" chromakey="white"/>
          </v:shape>
        </w:pict>
      </w:r>
      <w:r w:rsidRPr="00166DA2">
        <w:rPr>
          <w:szCs w:val="28"/>
          <w:lang w:val="fr-FR"/>
        </w:rPr>
        <w:instrText xml:space="preserve"> </w:instrText>
      </w:r>
      <w:r w:rsidRPr="00166DA2">
        <w:rPr>
          <w:szCs w:val="28"/>
          <w:lang w:val="fr-FR"/>
        </w:rPr>
        <w:fldChar w:fldCharType="separate"/>
      </w:r>
      <w:r w:rsidRPr="00166DA2">
        <w:rPr>
          <w:position w:val="-6"/>
        </w:rPr>
        <w:pict>
          <v:shape id="_x0000_i1080" type="#_x0000_t75" style="width:92.25pt;height:16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punctuationKerning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14457&quot;/&gt;&lt;wsp:rsid wsp:val=&quot;000270A3&quot;/&gt;&lt;wsp:rsid wsp:val=&quot;00062CA0&quot;/&gt;&lt;wsp:rsid wsp:val=&quot;000851E3&quot;/&gt;&lt;wsp:rsid wsp:val=&quot;000930D5&quot;/&gt;&lt;wsp:rsid wsp:val=&quot;000A07DB&quot;/&gt;&lt;wsp:rsid wsp:val=&quot;00166DA2&quot;/&gt;&lt;wsp:rsid wsp:val=&quot;001B2F73&quot;/&gt;&lt;wsp:rsid wsp:val=&quot;001F1EA3&quot;/&gt;&lt;wsp:rsid wsp:val=&quot;001F636C&quot;/&gt;&lt;wsp:rsid wsp:val=&quot;00286F83&quot;/&gt;&lt;wsp:rsid wsp:val=&quot;002877E1&quot;/&gt;&lt;wsp:rsid wsp:val=&quot;00287876&quot;/&gt;&lt;wsp:rsid wsp:val=&quot;002A0FDB&quot;/&gt;&lt;wsp:rsid wsp:val=&quot;002D3709&quot;/&gt;&lt;wsp:rsid wsp:val=&quot;002E27A0&quot;/&gt;&lt;wsp:rsid wsp:val=&quot;00377913&quot;/&gt;&lt;wsp:rsid wsp:val=&quot;003E4660&quot;/&gt;&lt;wsp:rsid wsp:val=&quot;00425285&quot;/&gt;&lt;wsp:rsid wsp:val=&quot;00437FA6&quot;/&gt;&lt;wsp:rsid wsp:val=&quot;00590AD7&quot;/&gt;&lt;wsp:rsid wsp:val=&quot;005917BC&quot;/&gt;&lt;wsp:rsid wsp:val=&quot;005A04EA&quot;/&gt;&lt;wsp:rsid wsp:val=&quot;005F444B&quot;/&gt;&lt;wsp:rsid wsp:val=&quot;00621D64&quot;/&gt;&lt;wsp:rsid wsp:val=&quot;00672032&quot;/&gt;&lt;wsp:rsid wsp:val=&quot;006A28F2&quot;/&gt;&lt;wsp:rsid wsp:val=&quot;00706530&quot;/&gt;&lt;wsp:rsid wsp:val=&quot;00721DF2&quot;/&gt;&lt;wsp:rsid wsp:val=&quot;007405F7&quot;/&gt;&lt;wsp:rsid wsp:val=&quot;00780ECA&quot;/&gt;&lt;wsp:rsid wsp:val=&quot;0079416C&quot;/&gt;&lt;wsp:rsid wsp:val=&quot;0080008C&quot;/&gt;&lt;wsp:rsid wsp:val=&quot;0090235F&quot;/&gt;&lt;wsp:rsid wsp:val=&quot;00945BCA&quot;/&gt;&lt;wsp:rsid wsp:val=&quot;009743EF&quot;/&gt;&lt;wsp:rsid wsp:val=&quot;009A588F&quot;/&gt;&lt;wsp:rsid wsp:val=&quot;00A34A0B&quot;/&gt;&lt;wsp:rsid wsp:val=&quot;00A858B4&quot;/&gt;&lt;wsp:rsid wsp:val=&quot;00AA233A&quot;/&gt;&lt;wsp:rsid wsp:val=&quot;00AD2A7D&quot;/&gt;&lt;wsp:rsid wsp:val=&quot;00B6769B&quot;/&gt;&lt;wsp:rsid wsp:val=&quot;00BC1899&quot;/&gt;&lt;wsp:rsid wsp:val=&quot;00C15C91&quot;/&gt;&lt;wsp:rsid wsp:val=&quot;00C50CA7&quot;/&gt;&lt;wsp:rsid wsp:val=&quot;00C90597&quot;/&gt;&lt;wsp:rsid wsp:val=&quot;00D14457&quot;/&gt;&lt;wsp:rsid wsp:val=&quot;00D27351&quot;/&gt;&lt;wsp:rsid wsp:val=&quot;00D34E46&quot;/&gt;&lt;wsp:rsid wsp:val=&quot;00E20ADF&quot;/&gt;&lt;wsp:rsid wsp:val=&quot;00E305B7&quot;/&gt;&lt;wsp:rsid wsp:val=&quot;00E7060A&quot;/&gt;&lt;wsp:rsid wsp:val=&quot;00E9099B&quot;/&gt;&lt;wsp:rsid wsp:val=&quot;00E90F2B&quot;/&gt;&lt;wsp:rsid wsp:val=&quot;00EB633D&quot;/&gt;&lt;wsp:rsid wsp:val=&quot;00ED3E25&quot;/&gt;&lt;wsp:rsid wsp:val=&quot;00F57CB5&quot;/&gt;&lt;wsp:rsid wsp:val=&quot;00FA12D0&quot;/&gt;&lt;wsp:rsid wsp:val=&quot;00FA493F&quot;/&gt;&lt;/wsp:rsids&gt;&lt;/w:docPr&gt;&lt;w:body&gt;&lt;wx:sect&gt;&lt;w:p wsp:rsidR=&quot;00000000&quot; wsp:rsidRDefault=&quot;00E9099B&quot; wsp:rsidP=&quot;00E9099B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w:lang w:val=&quot;FR&quot;/&gt;&lt;/w:rPr&gt;&lt;m:t&gt;âˆ†&lt;/m: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BEI&lt;/m:t&gt;&lt;/m:r&gt;&lt;m:r&gt;&lt;w:rPr&gt;&lt;w:rFonts w:ascii=&quot;Cambria Math&quot; w:h-ansi=&quot;Cambria Math&quot;/&gt;&lt;wx:font wx:val=&quot;Cambria Math&quot;/&gt;&lt;w:i/&gt;&lt;w:sz w:val=&quot;28&quot;/&gt;&lt;w:sz-cs w:val=&quot;28&quot;/&gt;&lt;w:lang w:val=&quot;FR&quot;/&gt;&lt;/w:rPr&gt;&lt;m:t&gt;=  âˆ†&lt;/m: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CED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81" o:title="" chromakey="white"/>
          </v:shape>
        </w:pict>
      </w:r>
      <w:r w:rsidRPr="00166DA2">
        <w:rPr>
          <w:szCs w:val="28"/>
          <w:lang w:val="fr-FR"/>
        </w:rPr>
        <w:fldChar w:fldCharType="end"/>
      </w:r>
      <w:r w:rsidRPr="00166DA2">
        <w:rPr>
          <w:szCs w:val="28"/>
          <w:lang w:val="fr-FR"/>
        </w:rPr>
        <w:t>)</w:t>
      </w:r>
    </w:p>
    <w:p w:rsidR="00E95527" w:rsidRPr="00166DA2" w:rsidRDefault="00E95527" w:rsidP="00E95527">
      <w:pPr>
        <w:spacing w:after="200" w:line="360" w:lineRule="auto"/>
        <w:rPr>
          <w:szCs w:val="28"/>
          <w:lang w:val="fr-FR"/>
        </w:rPr>
      </w:pPr>
      <w:r w:rsidRPr="00166DA2">
        <w:rPr>
          <w:szCs w:val="28"/>
          <w:lang w:val="fr-FR"/>
        </w:rPr>
        <w:t xml:space="preserve">                </w:t>
      </w:r>
      <w:r w:rsidRPr="00166DA2">
        <w:rPr>
          <w:szCs w:val="28"/>
          <w:lang w:val="fr-FR"/>
        </w:rPr>
        <w:tab/>
        <w:t>AB = CD (</w:t>
      </w:r>
      <w:r w:rsidRPr="00166DA2">
        <w:rPr>
          <w:szCs w:val="28"/>
          <w:lang w:val="fr-FR"/>
        </w:rPr>
        <w:fldChar w:fldCharType="begin"/>
      </w:r>
      <w:r w:rsidRPr="00166DA2">
        <w:rPr>
          <w:szCs w:val="28"/>
          <w:lang w:val="fr-FR"/>
        </w:rPr>
        <w:instrText xml:space="preserve"> QUOTE </w:instrText>
      </w:r>
      <w:r w:rsidRPr="00166DA2">
        <w:rPr>
          <w:position w:val="-6"/>
        </w:rPr>
        <w:pict>
          <v:shape id="_x0000_i1081" type="#_x0000_t75" style="width:99pt;height:16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punctuationKerning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14457&quot;/&gt;&lt;wsp:rsid wsp:val=&quot;000270A3&quot;/&gt;&lt;wsp:rsid wsp:val=&quot;00062CA0&quot;/&gt;&lt;wsp:rsid wsp:val=&quot;000851E3&quot;/&gt;&lt;wsp:rsid wsp:val=&quot;000930D5&quot;/&gt;&lt;wsp:rsid wsp:val=&quot;000A07DB&quot;/&gt;&lt;wsp:rsid wsp:val=&quot;00166DA2&quot;/&gt;&lt;wsp:rsid wsp:val=&quot;001B2F73&quot;/&gt;&lt;wsp:rsid wsp:val=&quot;001F1EA3&quot;/&gt;&lt;wsp:rsid wsp:val=&quot;001F636C&quot;/&gt;&lt;wsp:rsid wsp:val=&quot;00286F83&quot;/&gt;&lt;wsp:rsid wsp:val=&quot;002877E1&quot;/&gt;&lt;wsp:rsid wsp:val=&quot;00287876&quot;/&gt;&lt;wsp:rsid wsp:val=&quot;002A0FDB&quot;/&gt;&lt;wsp:rsid wsp:val=&quot;002D3709&quot;/&gt;&lt;wsp:rsid wsp:val=&quot;002E27A0&quot;/&gt;&lt;wsp:rsid wsp:val=&quot;00377913&quot;/&gt;&lt;wsp:rsid wsp:val=&quot;003E4660&quot;/&gt;&lt;wsp:rsid wsp:val=&quot;00425285&quot;/&gt;&lt;wsp:rsid wsp:val=&quot;00437FA6&quot;/&gt;&lt;wsp:rsid wsp:val=&quot;00590AD7&quot;/&gt;&lt;wsp:rsid wsp:val=&quot;005917BC&quot;/&gt;&lt;wsp:rsid wsp:val=&quot;005A04EA&quot;/&gt;&lt;wsp:rsid wsp:val=&quot;005F444B&quot;/&gt;&lt;wsp:rsid wsp:val=&quot;00603FDA&quot;/&gt;&lt;wsp:rsid wsp:val=&quot;00621D64&quot;/&gt;&lt;wsp:rsid wsp:val=&quot;00672032&quot;/&gt;&lt;wsp:rsid wsp:val=&quot;006A28F2&quot;/&gt;&lt;wsp:rsid wsp:val=&quot;00706530&quot;/&gt;&lt;wsp:rsid wsp:val=&quot;00721DF2&quot;/&gt;&lt;wsp:rsid wsp:val=&quot;007405F7&quot;/&gt;&lt;wsp:rsid wsp:val=&quot;00780ECA&quot;/&gt;&lt;wsp:rsid wsp:val=&quot;0079416C&quot;/&gt;&lt;wsp:rsid wsp:val=&quot;0080008C&quot;/&gt;&lt;wsp:rsid wsp:val=&quot;0090235F&quot;/&gt;&lt;wsp:rsid wsp:val=&quot;00945BCA&quot;/&gt;&lt;wsp:rsid wsp:val=&quot;009743EF&quot;/&gt;&lt;wsp:rsid wsp:val=&quot;009A588F&quot;/&gt;&lt;wsp:rsid wsp:val=&quot;00A34A0B&quot;/&gt;&lt;wsp:rsid wsp:val=&quot;00A858B4&quot;/&gt;&lt;wsp:rsid wsp:val=&quot;00AA233A&quot;/&gt;&lt;wsp:rsid wsp:val=&quot;00AD2A7D&quot;/&gt;&lt;wsp:rsid wsp:val=&quot;00B6769B&quot;/&gt;&lt;wsp:rsid wsp:val=&quot;00BC1899&quot;/&gt;&lt;wsp:rsid wsp:val=&quot;00C15C91&quot;/&gt;&lt;wsp:rsid wsp:val=&quot;00C50CA7&quot;/&gt;&lt;wsp:rsid wsp:val=&quot;00C90597&quot;/&gt;&lt;wsp:rsid wsp:val=&quot;00D14457&quot;/&gt;&lt;wsp:rsid wsp:val=&quot;00D27351&quot;/&gt;&lt;wsp:rsid wsp:val=&quot;00D34E46&quot;/&gt;&lt;wsp:rsid wsp:val=&quot;00E20ADF&quot;/&gt;&lt;wsp:rsid wsp:val=&quot;00E305B7&quot;/&gt;&lt;wsp:rsid wsp:val=&quot;00E7060A&quot;/&gt;&lt;wsp:rsid wsp:val=&quot;00E90F2B&quot;/&gt;&lt;wsp:rsid wsp:val=&quot;00EB633D&quot;/&gt;&lt;wsp:rsid wsp:val=&quot;00ED3E25&quot;/&gt;&lt;wsp:rsid wsp:val=&quot;00F57CB5&quot;/&gt;&lt;wsp:rsid wsp:val=&quot;00FA12D0&quot;/&gt;&lt;wsp:rsid wsp:val=&quot;00FA493F&quot;/&gt;&lt;/wsp:rsids&gt;&lt;/w:docPr&gt;&lt;w:body&gt;&lt;wx:sect&gt;&lt;w:p wsp:rsidR=&quot;00000000&quot; wsp:rsidRDefault=&quot;00603FDA&quot; wsp:rsidP=&quot;00603FDA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w:lang w:val=&quot;FR&quot;/&gt;&lt;/w:rPr&gt;&lt;m:t&gt;âˆ†&lt;/m: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AMB&lt;/m:t&gt;&lt;/m:r&gt;&lt;m:r&gt;&lt;w:rPr&gt;&lt;w:rFonts w:ascii=&quot;Cambria Math&quot; w:h-ansi=&quot;Cambria Math&quot;/&gt;&lt;wx:font wx:val=&quot;Cambria Math&quot;/&gt;&lt;w:i/&gt;&lt;w:sz w:val=&quot;28&quot;/&gt;&lt;w:sz-cs w:val=&quot;28&quot;/&gt;&lt;w:lang w:val=&quot;FR&quot;/&gt;&lt;/w:rPr&gt;&lt;m:t&gt;= âˆ†&lt;/m: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CMD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82" o:title="" chromakey="white"/>
          </v:shape>
        </w:pict>
      </w:r>
      <w:r w:rsidRPr="00166DA2">
        <w:rPr>
          <w:szCs w:val="28"/>
          <w:lang w:val="fr-FR"/>
        </w:rPr>
        <w:instrText xml:space="preserve"> </w:instrText>
      </w:r>
      <w:r w:rsidRPr="00166DA2">
        <w:rPr>
          <w:szCs w:val="28"/>
          <w:lang w:val="fr-FR"/>
        </w:rPr>
        <w:fldChar w:fldCharType="separate"/>
      </w:r>
      <w:r w:rsidRPr="00166DA2">
        <w:rPr>
          <w:position w:val="-6"/>
        </w:rPr>
        <w:pict>
          <v:shape id="_x0000_i1082" type="#_x0000_t75" style="width:99pt;height:16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punctuationKerning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14457&quot;/&gt;&lt;wsp:rsid wsp:val=&quot;000270A3&quot;/&gt;&lt;wsp:rsid wsp:val=&quot;00062CA0&quot;/&gt;&lt;wsp:rsid wsp:val=&quot;000851E3&quot;/&gt;&lt;wsp:rsid wsp:val=&quot;000930D5&quot;/&gt;&lt;wsp:rsid wsp:val=&quot;000A07DB&quot;/&gt;&lt;wsp:rsid wsp:val=&quot;00166DA2&quot;/&gt;&lt;wsp:rsid wsp:val=&quot;001B2F73&quot;/&gt;&lt;wsp:rsid wsp:val=&quot;001F1EA3&quot;/&gt;&lt;wsp:rsid wsp:val=&quot;001F636C&quot;/&gt;&lt;wsp:rsid wsp:val=&quot;00286F83&quot;/&gt;&lt;wsp:rsid wsp:val=&quot;002877E1&quot;/&gt;&lt;wsp:rsid wsp:val=&quot;00287876&quot;/&gt;&lt;wsp:rsid wsp:val=&quot;002A0FDB&quot;/&gt;&lt;wsp:rsid wsp:val=&quot;002D3709&quot;/&gt;&lt;wsp:rsid wsp:val=&quot;002E27A0&quot;/&gt;&lt;wsp:rsid wsp:val=&quot;00377913&quot;/&gt;&lt;wsp:rsid wsp:val=&quot;003E4660&quot;/&gt;&lt;wsp:rsid wsp:val=&quot;00425285&quot;/&gt;&lt;wsp:rsid wsp:val=&quot;00437FA6&quot;/&gt;&lt;wsp:rsid wsp:val=&quot;00590AD7&quot;/&gt;&lt;wsp:rsid wsp:val=&quot;005917BC&quot;/&gt;&lt;wsp:rsid wsp:val=&quot;005A04EA&quot;/&gt;&lt;wsp:rsid wsp:val=&quot;005F444B&quot;/&gt;&lt;wsp:rsid wsp:val=&quot;00603FDA&quot;/&gt;&lt;wsp:rsid wsp:val=&quot;00621D64&quot;/&gt;&lt;wsp:rsid wsp:val=&quot;00672032&quot;/&gt;&lt;wsp:rsid wsp:val=&quot;006A28F2&quot;/&gt;&lt;wsp:rsid wsp:val=&quot;00706530&quot;/&gt;&lt;wsp:rsid wsp:val=&quot;00721DF2&quot;/&gt;&lt;wsp:rsid wsp:val=&quot;007405F7&quot;/&gt;&lt;wsp:rsid wsp:val=&quot;00780ECA&quot;/&gt;&lt;wsp:rsid wsp:val=&quot;0079416C&quot;/&gt;&lt;wsp:rsid wsp:val=&quot;0080008C&quot;/&gt;&lt;wsp:rsid wsp:val=&quot;0090235F&quot;/&gt;&lt;wsp:rsid wsp:val=&quot;00945BCA&quot;/&gt;&lt;wsp:rsid wsp:val=&quot;009743EF&quot;/&gt;&lt;wsp:rsid wsp:val=&quot;009A588F&quot;/&gt;&lt;wsp:rsid wsp:val=&quot;00A34A0B&quot;/&gt;&lt;wsp:rsid wsp:val=&quot;00A858B4&quot;/&gt;&lt;wsp:rsid wsp:val=&quot;00AA233A&quot;/&gt;&lt;wsp:rsid wsp:val=&quot;00AD2A7D&quot;/&gt;&lt;wsp:rsid wsp:val=&quot;00B6769B&quot;/&gt;&lt;wsp:rsid wsp:val=&quot;00BC1899&quot;/&gt;&lt;wsp:rsid wsp:val=&quot;00C15C91&quot;/&gt;&lt;wsp:rsid wsp:val=&quot;00C50CA7&quot;/&gt;&lt;wsp:rsid wsp:val=&quot;00C90597&quot;/&gt;&lt;wsp:rsid wsp:val=&quot;00D14457&quot;/&gt;&lt;wsp:rsid wsp:val=&quot;00D27351&quot;/&gt;&lt;wsp:rsid wsp:val=&quot;00D34E46&quot;/&gt;&lt;wsp:rsid wsp:val=&quot;00E20ADF&quot;/&gt;&lt;wsp:rsid wsp:val=&quot;00E305B7&quot;/&gt;&lt;wsp:rsid wsp:val=&quot;00E7060A&quot;/&gt;&lt;wsp:rsid wsp:val=&quot;00E90F2B&quot;/&gt;&lt;wsp:rsid wsp:val=&quot;00EB633D&quot;/&gt;&lt;wsp:rsid wsp:val=&quot;00ED3E25&quot;/&gt;&lt;wsp:rsid wsp:val=&quot;00F57CB5&quot;/&gt;&lt;wsp:rsid wsp:val=&quot;00FA12D0&quot;/&gt;&lt;wsp:rsid wsp:val=&quot;00FA493F&quot;/&gt;&lt;/wsp:rsids&gt;&lt;/w:docPr&gt;&lt;w:body&gt;&lt;wx:sect&gt;&lt;w:p wsp:rsidR=&quot;00000000&quot; wsp:rsidRDefault=&quot;00603FDA&quot; wsp:rsidP=&quot;00603FDA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w:lang w:val=&quot;FR&quot;/&gt;&lt;/w:rPr&gt;&lt;m:t&gt;âˆ†&lt;/m: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AMB&lt;/m:t&gt;&lt;/m:r&gt;&lt;m:r&gt;&lt;w:rPr&gt;&lt;w:rFonts w:ascii=&quot;Cambria Math&quot; w:h-ansi=&quot;Cambria Math&quot;/&gt;&lt;wx:font wx:val=&quot;Cambria Math&quot;/&gt;&lt;w:i/&gt;&lt;w:sz w:val=&quot;28&quot;/&gt;&lt;w:sz-cs w:val=&quot;28&quot;/&gt;&lt;w:lang w:val=&quot;FR&quot;/&gt;&lt;/w:rPr&gt;&lt;m:t&gt;= âˆ†&lt;/m: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CMD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82" o:title="" chromakey="white"/>
          </v:shape>
        </w:pict>
      </w:r>
      <w:r w:rsidRPr="00166DA2">
        <w:rPr>
          <w:szCs w:val="28"/>
          <w:lang w:val="fr-FR"/>
        </w:rPr>
        <w:fldChar w:fldCharType="end"/>
      </w:r>
      <w:r w:rsidRPr="00166DA2">
        <w:rPr>
          <w:szCs w:val="28"/>
          <w:lang w:val="fr-FR"/>
        </w:rPr>
        <w:t>)</w:t>
      </w:r>
      <w:r w:rsidRPr="00166DA2">
        <w:rPr>
          <w:szCs w:val="28"/>
          <w:lang w:val="fr-FR"/>
        </w:rPr>
        <w:fldChar w:fldCharType="begin"/>
      </w:r>
      <w:r w:rsidRPr="00166DA2">
        <w:rPr>
          <w:szCs w:val="28"/>
          <w:lang w:val="fr-FR"/>
        </w:rPr>
        <w:instrText xml:space="preserve"> QUOTE </w:instrText>
      </w:r>
      <w:r w:rsidRPr="00166DA2">
        <w:rPr>
          <w:position w:val="-6"/>
        </w:rPr>
        <w:pict>
          <v:shape id="_x0000_i1083" type="#_x0000_t75" style="width:15.75pt;height:16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punctuationKerning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14457&quot;/&gt;&lt;wsp:rsid wsp:val=&quot;000270A3&quot;/&gt;&lt;wsp:rsid wsp:val=&quot;00062CA0&quot;/&gt;&lt;wsp:rsid wsp:val=&quot;000851E3&quot;/&gt;&lt;wsp:rsid wsp:val=&quot;000930D5&quot;/&gt;&lt;wsp:rsid wsp:val=&quot;000A07DB&quot;/&gt;&lt;wsp:rsid wsp:val=&quot;00166DA2&quot;/&gt;&lt;wsp:rsid wsp:val=&quot;001B2F73&quot;/&gt;&lt;wsp:rsid wsp:val=&quot;001F1EA3&quot;/&gt;&lt;wsp:rsid wsp:val=&quot;001F636C&quot;/&gt;&lt;wsp:rsid wsp:val=&quot;00286F83&quot;/&gt;&lt;wsp:rsid wsp:val=&quot;002877E1&quot;/&gt;&lt;wsp:rsid wsp:val=&quot;00287876&quot;/&gt;&lt;wsp:rsid wsp:val=&quot;002A0FDB&quot;/&gt;&lt;wsp:rsid wsp:val=&quot;002D3709&quot;/&gt;&lt;wsp:rsid wsp:val=&quot;002E27A0&quot;/&gt;&lt;wsp:rsid wsp:val=&quot;00377913&quot;/&gt;&lt;wsp:rsid wsp:val=&quot;003E4660&quot;/&gt;&lt;wsp:rsid wsp:val=&quot;00425285&quot;/&gt;&lt;wsp:rsid wsp:val=&quot;00437FA6&quot;/&gt;&lt;wsp:rsid wsp:val=&quot;00590AD7&quot;/&gt;&lt;wsp:rsid wsp:val=&quot;005917BC&quot;/&gt;&lt;wsp:rsid wsp:val=&quot;005A04EA&quot;/&gt;&lt;wsp:rsid wsp:val=&quot;005F444B&quot;/&gt;&lt;wsp:rsid wsp:val=&quot;00621D64&quot;/&gt;&lt;wsp:rsid wsp:val=&quot;00672032&quot;/&gt;&lt;wsp:rsid wsp:val=&quot;006A28F2&quot;/&gt;&lt;wsp:rsid wsp:val=&quot;00706530&quot;/&gt;&lt;wsp:rsid wsp:val=&quot;00721DF2&quot;/&gt;&lt;wsp:rsid wsp:val=&quot;007405F7&quot;/&gt;&lt;wsp:rsid wsp:val=&quot;00780ECA&quot;/&gt;&lt;wsp:rsid wsp:val=&quot;0079416C&quot;/&gt;&lt;wsp:rsid wsp:val=&quot;0080008C&quot;/&gt;&lt;wsp:rsid wsp:val=&quot;00834B0E&quot;/&gt;&lt;wsp:rsid wsp:val=&quot;0090235F&quot;/&gt;&lt;wsp:rsid wsp:val=&quot;00945BCA&quot;/&gt;&lt;wsp:rsid wsp:val=&quot;009743EF&quot;/&gt;&lt;wsp:rsid wsp:val=&quot;009A588F&quot;/&gt;&lt;wsp:rsid wsp:val=&quot;00A34A0B&quot;/&gt;&lt;wsp:rsid wsp:val=&quot;00A858B4&quot;/&gt;&lt;wsp:rsid wsp:val=&quot;00AA233A&quot;/&gt;&lt;wsp:rsid wsp:val=&quot;00AD2A7D&quot;/&gt;&lt;wsp:rsid wsp:val=&quot;00B6769B&quot;/&gt;&lt;wsp:rsid wsp:val=&quot;00BC1899&quot;/&gt;&lt;wsp:rsid wsp:val=&quot;00C15C91&quot;/&gt;&lt;wsp:rsid wsp:val=&quot;00C50CA7&quot;/&gt;&lt;wsp:rsid wsp:val=&quot;00C90597&quot;/&gt;&lt;wsp:rsid wsp:val=&quot;00D14457&quot;/&gt;&lt;wsp:rsid wsp:val=&quot;00D27351&quot;/&gt;&lt;wsp:rsid wsp:val=&quot;00D34E46&quot;/&gt;&lt;wsp:rsid wsp:val=&quot;00E20ADF&quot;/&gt;&lt;wsp:rsid wsp:val=&quot;00E305B7&quot;/&gt;&lt;wsp:rsid wsp:val=&quot;00E7060A&quot;/&gt;&lt;wsp:rsid wsp:val=&quot;00E90F2B&quot;/&gt;&lt;wsp:rsid wsp:val=&quot;00EB633D&quot;/&gt;&lt;wsp:rsid wsp:val=&quot;00ED3E25&quot;/&gt;&lt;wsp:rsid wsp:val=&quot;00F57CB5&quot;/&gt;&lt;wsp:rsid wsp:val=&quot;00FA12D0&quot;/&gt;&lt;wsp:rsid wsp:val=&quot;00FA493F&quot;/&gt;&lt;/wsp:rsids&gt;&lt;/w:docPr&gt;&lt;w:body&gt;&lt;wx:sect&gt;&lt;w:p wsp:rsidR=&quot;00000000&quot; wsp:rsidRDefault=&quot;00834B0E&quot; wsp:rsidP=&quot;00834B0E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w:lang w:val=&quot;FR&quot;/&gt;&lt;/w:rPr&gt;&lt;m:t&gt;     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83" o:title="" chromakey="white"/>
          </v:shape>
        </w:pict>
      </w:r>
      <w:r w:rsidRPr="00166DA2">
        <w:rPr>
          <w:szCs w:val="28"/>
          <w:lang w:val="fr-FR"/>
        </w:rPr>
        <w:instrText xml:space="preserve"> </w:instrText>
      </w:r>
      <w:r w:rsidRPr="00166DA2">
        <w:rPr>
          <w:szCs w:val="28"/>
          <w:lang w:val="fr-FR"/>
        </w:rPr>
        <w:fldChar w:fldCharType="separate"/>
      </w:r>
      <w:r w:rsidRPr="00166DA2">
        <w:rPr>
          <w:position w:val="-6"/>
        </w:rPr>
        <w:pict>
          <v:shape id="_x0000_i1084" type="#_x0000_t75" style="width:15.75pt;height:16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punctuationKerning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14457&quot;/&gt;&lt;wsp:rsid wsp:val=&quot;000270A3&quot;/&gt;&lt;wsp:rsid wsp:val=&quot;00062CA0&quot;/&gt;&lt;wsp:rsid wsp:val=&quot;000851E3&quot;/&gt;&lt;wsp:rsid wsp:val=&quot;000930D5&quot;/&gt;&lt;wsp:rsid wsp:val=&quot;000A07DB&quot;/&gt;&lt;wsp:rsid wsp:val=&quot;00166DA2&quot;/&gt;&lt;wsp:rsid wsp:val=&quot;001B2F73&quot;/&gt;&lt;wsp:rsid wsp:val=&quot;001F1EA3&quot;/&gt;&lt;wsp:rsid wsp:val=&quot;001F636C&quot;/&gt;&lt;wsp:rsid wsp:val=&quot;00286F83&quot;/&gt;&lt;wsp:rsid wsp:val=&quot;002877E1&quot;/&gt;&lt;wsp:rsid wsp:val=&quot;00287876&quot;/&gt;&lt;wsp:rsid wsp:val=&quot;002A0FDB&quot;/&gt;&lt;wsp:rsid wsp:val=&quot;002D3709&quot;/&gt;&lt;wsp:rsid wsp:val=&quot;002E27A0&quot;/&gt;&lt;wsp:rsid wsp:val=&quot;00377913&quot;/&gt;&lt;wsp:rsid wsp:val=&quot;003E4660&quot;/&gt;&lt;wsp:rsid wsp:val=&quot;00425285&quot;/&gt;&lt;wsp:rsid wsp:val=&quot;00437FA6&quot;/&gt;&lt;wsp:rsid wsp:val=&quot;00590AD7&quot;/&gt;&lt;wsp:rsid wsp:val=&quot;005917BC&quot;/&gt;&lt;wsp:rsid wsp:val=&quot;005A04EA&quot;/&gt;&lt;wsp:rsid wsp:val=&quot;005F444B&quot;/&gt;&lt;wsp:rsid wsp:val=&quot;00621D64&quot;/&gt;&lt;wsp:rsid wsp:val=&quot;00672032&quot;/&gt;&lt;wsp:rsid wsp:val=&quot;006A28F2&quot;/&gt;&lt;wsp:rsid wsp:val=&quot;00706530&quot;/&gt;&lt;wsp:rsid wsp:val=&quot;00721DF2&quot;/&gt;&lt;wsp:rsid wsp:val=&quot;007405F7&quot;/&gt;&lt;wsp:rsid wsp:val=&quot;00780ECA&quot;/&gt;&lt;wsp:rsid wsp:val=&quot;0079416C&quot;/&gt;&lt;wsp:rsid wsp:val=&quot;0080008C&quot;/&gt;&lt;wsp:rsid wsp:val=&quot;00834B0E&quot;/&gt;&lt;wsp:rsid wsp:val=&quot;0090235F&quot;/&gt;&lt;wsp:rsid wsp:val=&quot;00945BCA&quot;/&gt;&lt;wsp:rsid wsp:val=&quot;009743EF&quot;/&gt;&lt;wsp:rsid wsp:val=&quot;009A588F&quot;/&gt;&lt;wsp:rsid wsp:val=&quot;00A34A0B&quot;/&gt;&lt;wsp:rsid wsp:val=&quot;00A858B4&quot;/&gt;&lt;wsp:rsid wsp:val=&quot;00AA233A&quot;/&gt;&lt;wsp:rsid wsp:val=&quot;00AD2A7D&quot;/&gt;&lt;wsp:rsid wsp:val=&quot;00B6769B&quot;/&gt;&lt;wsp:rsid wsp:val=&quot;00BC1899&quot;/&gt;&lt;wsp:rsid wsp:val=&quot;00C15C91&quot;/&gt;&lt;wsp:rsid wsp:val=&quot;00C50CA7&quot;/&gt;&lt;wsp:rsid wsp:val=&quot;00C90597&quot;/&gt;&lt;wsp:rsid wsp:val=&quot;00D14457&quot;/&gt;&lt;wsp:rsid wsp:val=&quot;00D27351&quot;/&gt;&lt;wsp:rsid wsp:val=&quot;00D34E46&quot;/&gt;&lt;wsp:rsid wsp:val=&quot;00E20ADF&quot;/&gt;&lt;wsp:rsid wsp:val=&quot;00E305B7&quot;/&gt;&lt;wsp:rsid wsp:val=&quot;00E7060A&quot;/&gt;&lt;wsp:rsid wsp:val=&quot;00E90F2B&quot;/&gt;&lt;wsp:rsid wsp:val=&quot;00EB633D&quot;/&gt;&lt;wsp:rsid wsp:val=&quot;00ED3E25&quot;/&gt;&lt;wsp:rsid wsp:val=&quot;00F57CB5&quot;/&gt;&lt;wsp:rsid wsp:val=&quot;00FA12D0&quot;/&gt;&lt;wsp:rsid wsp:val=&quot;00FA493F&quot;/&gt;&lt;/wsp:rsids&gt;&lt;/w:docPr&gt;&lt;w:body&gt;&lt;wx:sect&gt;&lt;w:p wsp:rsidR=&quot;00000000&quot; wsp:rsidRDefault=&quot;00834B0E&quot; wsp:rsidP=&quot;00834B0E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w:lang w:val=&quot;FR&quot;/&gt;&lt;/w:rPr&gt;&lt;m:t&gt;     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83" o:title="" chromakey="white"/>
          </v:shape>
        </w:pict>
      </w:r>
      <w:r w:rsidRPr="00166DA2">
        <w:rPr>
          <w:szCs w:val="28"/>
          <w:lang w:val="fr-FR"/>
        </w:rPr>
        <w:fldChar w:fldCharType="end"/>
      </w:r>
      <w:r w:rsidRPr="00166DA2">
        <w:rPr>
          <w:szCs w:val="28"/>
          <w:lang w:val="fr-FR"/>
        </w:rPr>
        <w:t xml:space="preserve">     </w:t>
      </w:r>
    </w:p>
    <w:p w:rsidR="00E95527" w:rsidRPr="00166DA2" w:rsidRDefault="00E95527" w:rsidP="00E95527">
      <w:pPr>
        <w:spacing w:after="200" w:line="360" w:lineRule="auto"/>
        <w:rPr>
          <w:szCs w:val="28"/>
          <w:lang w:val="fr-FR"/>
        </w:rPr>
      </w:pPr>
      <w:r w:rsidRPr="00166DA2">
        <w:rPr>
          <w:szCs w:val="28"/>
          <w:lang w:val="fr-FR"/>
        </w:rPr>
        <w:t xml:space="preserve">                </w:t>
      </w:r>
      <w:r w:rsidRPr="00166DA2">
        <w:rPr>
          <w:szCs w:val="28"/>
          <w:lang w:val="fr-FR"/>
        </w:rPr>
        <w:tab/>
        <w:t>=&gt; AI= AB+ BI  =  CD + CD = 2CD</w:t>
      </w:r>
    </w:p>
    <w:p w:rsidR="00E95527" w:rsidRPr="00166DA2" w:rsidRDefault="00E95527" w:rsidP="00E95527">
      <w:pPr>
        <w:spacing w:after="200" w:line="360" w:lineRule="auto"/>
        <w:rPr>
          <w:szCs w:val="28"/>
          <w:lang w:val="fr-FR"/>
        </w:rPr>
      </w:pPr>
      <w:r w:rsidRPr="00166DA2">
        <w:rPr>
          <w:szCs w:val="28"/>
          <w:lang w:val="fr-FR"/>
        </w:rPr>
        <w:tab/>
        <w:t>Vậy AI = 2CD.</w:t>
      </w:r>
    </w:p>
    <w:p w:rsidR="00E95527" w:rsidRPr="00D14457" w:rsidRDefault="00E95527" w:rsidP="00E95527">
      <w:pPr>
        <w:rPr>
          <w:szCs w:val="28"/>
        </w:rPr>
      </w:pPr>
    </w:p>
    <w:p w:rsidR="00006C38" w:rsidRPr="00E95527" w:rsidRDefault="00006C38" w:rsidP="00E95527">
      <w:pPr>
        <w:rPr>
          <w:szCs w:val="28"/>
        </w:rPr>
      </w:pPr>
    </w:p>
    <w:sectPr w:rsidR="00006C38" w:rsidRPr="00E95527" w:rsidSect="00E95527">
      <w:headerReference w:type="default" r:id="rId84"/>
      <w:footerReference w:type="default" r:id="rId85"/>
      <w:pgSz w:w="11907" w:h="16840" w:code="9"/>
      <w:pgMar w:top="1440" w:right="1440" w:bottom="1440" w:left="1440" w:header="720" w:footer="720" w:gutter="0"/>
      <w:cols w:space="720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A036D" w:rsidRDefault="006A036D" w:rsidP="00D25D18">
      <w:pPr>
        <w:spacing w:after="0" w:line="240" w:lineRule="auto"/>
      </w:pPr>
      <w:r>
        <w:separator/>
      </w:r>
    </w:p>
  </w:endnote>
  <w:endnote w:type="continuationSeparator" w:id="0">
    <w:p w:rsidR="006A036D" w:rsidRDefault="006A036D" w:rsidP="00D25D1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VNI-Helve-Condens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95527" w:rsidRDefault="00E95527" w:rsidP="00E95527">
    <w:pPr>
      <w:pStyle w:val="Footer"/>
      <w:rPr>
        <w:szCs w:val="28"/>
      </w:rPr>
    </w:pPr>
    <w:r w:rsidRPr="00FA40DD">
      <w:rPr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1030" type="#_x0000_t32" style="position:absolute;margin-left:22.05pt;margin-top:5.55pt;width:440.85pt;height:0;z-index:251668480;visibility:visible" o:connectortype="elbow" strokeweight=".26467mm"/>
      </w:pict>
    </w:r>
  </w:p>
  <w:p w:rsidR="00E95527" w:rsidRPr="00E95527" w:rsidRDefault="00E95527" w:rsidP="00E95527">
    <w:pPr>
      <w:pStyle w:val="Footer"/>
      <w:jc w:val="center"/>
      <w:rPr>
        <w:lang w:val="en-US"/>
      </w:rPr>
    </w:pPr>
    <w:r w:rsidRPr="0089345D">
      <w:rPr>
        <w:szCs w:val="28"/>
      </w:rPr>
      <w:t xml:space="preserve">Group: </w:t>
    </w:r>
    <w:hyperlink r:id="rId1" w:history="1">
      <w:r w:rsidRPr="0089345D">
        <w:rPr>
          <w:rStyle w:val="Hyperlink"/>
          <w:szCs w:val="28"/>
        </w:rPr>
        <w:t>https://www.facebook.com/groups/tailieutieuhocvathcs/</w:t>
      </w:r>
    </w:hyperlink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25D18" w:rsidRDefault="00D25D18" w:rsidP="00D25D18">
    <w:pPr>
      <w:pStyle w:val="Footer"/>
      <w:jc w:val="center"/>
    </w:pPr>
  </w:p>
  <w:p w:rsidR="00D25D18" w:rsidRDefault="00E95527" w:rsidP="00D25D18">
    <w:pPr>
      <w:pStyle w:val="Footer"/>
      <w:rPr>
        <w:szCs w:val="28"/>
      </w:rPr>
    </w:pPr>
    <w:r w:rsidRPr="00FA40DD">
      <w:rPr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1027" type="#_x0000_t32" style="position:absolute;margin-left:2.45pt;margin-top:5.55pt;width:440.85pt;height:0;z-index:251663360;visibility:visible" o:connectortype="elbow" strokeweight=".26467mm"/>
      </w:pict>
    </w:r>
    <w:r w:rsidR="00D25D18">
      <w:rPr>
        <w:szCs w:val="28"/>
      </w:rPr>
      <w:tab/>
    </w:r>
  </w:p>
  <w:p w:rsidR="00D25D18" w:rsidRDefault="00D25D18" w:rsidP="00D25D18">
    <w:pPr>
      <w:pStyle w:val="Footer"/>
      <w:jc w:val="center"/>
    </w:pPr>
    <w:r w:rsidRPr="0089345D">
      <w:rPr>
        <w:szCs w:val="28"/>
      </w:rPr>
      <w:t xml:space="preserve">Group: </w:t>
    </w:r>
    <w:hyperlink r:id="rId1" w:history="1">
      <w:r w:rsidRPr="0089345D">
        <w:rPr>
          <w:rStyle w:val="Hyperlink"/>
          <w:szCs w:val="28"/>
        </w:rPr>
        <w:t>https://www.facebook.com/groups/tailieutieuhocvathcs/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A036D" w:rsidRDefault="006A036D" w:rsidP="00D25D18">
      <w:pPr>
        <w:spacing w:after="0" w:line="240" w:lineRule="auto"/>
      </w:pPr>
      <w:r>
        <w:separator/>
      </w:r>
    </w:p>
  </w:footnote>
  <w:footnote w:type="continuationSeparator" w:id="0">
    <w:p w:rsidR="006A036D" w:rsidRDefault="006A036D" w:rsidP="00D25D1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95527" w:rsidRPr="00871C4F" w:rsidRDefault="00E95527" w:rsidP="00E95527">
    <w:pPr>
      <w:jc w:val="center"/>
      <w:rPr>
        <w:szCs w:val="28"/>
      </w:rPr>
    </w:pPr>
    <w:r w:rsidRPr="00FA40DD">
      <w:rPr>
        <w:noProof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s1028" type="#_x0000_t136" style="position:absolute;left:0;text-align:left;margin-left:0;margin-top:0;width:592.2pt;height:118.4pt;rotation:315;z-index:-251651072;mso-position-horizontal:center;mso-position-horizontal-relative:margin;mso-position-vertical:center;mso-position-vertical-relative:margin" o:allowincell="f" fillcolor="#c00000" stroked="f">
          <v:fill opacity=".5"/>
          <v:textpath style="font-family:&quot;Times New Roman&quot;;font-size:1pt" string="hoc360.net"/>
          <w10:wrap anchorx="margin" anchory="margin"/>
        </v:shape>
      </w:pict>
    </w:r>
    <w:r w:rsidRPr="00871C4F">
      <w:rPr>
        <w:b/>
        <w:color w:val="FF0000"/>
        <w:szCs w:val="28"/>
      </w:rPr>
      <w:t>HOC360.NET - TÀI LIỆU HỌC TẬP MIỄN PHÍ</w:t>
    </w:r>
  </w:p>
  <w:p w:rsidR="00E95527" w:rsidRPr="00E95527" w:rsidRDefault="00E95527">
    <w:pPr>
      <w:pStyle w:val="Header"/>
      <w:rPr>
        <w:lang w:val="en-US"/>
      </w:rPr>
    </w:pPr>
    <w:r w:rsidRPr="00FA40DD">
      <w:rPr>
        <w:b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1029" type="#_x0000_t32" style="position:absolute;margin-left:16.25pt;margin-top:2.9pt;width:435.4pt;height:0;z-index:251666432;visibility:visible" o:connectortype="elbow" strokeweight=".26467mm"/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25D18" w:rsidRPr="00871C4F" w:rsidRDefault="00FA40DD" w:rsidP="00D25D18">
    <w:pPr>
      <w:jc w:val="center"/>
      <w:rPr>
        <w:szCs w:val="28"/>
      </w:rPr>
    </w:pPr>
    <w:r w:rsidRPr="00FA40DD">
      <w:rPr>
        <w:noProof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632823" o:spid="_x0000_s1025" type="#_x0000_t136" style="position:absolute;left:0;text-align:left;margin-left:0;margin-top:0;width:592.2pt;height:118.4pt;rotation:315;z-index:-251656192;mso-position-horizontal:center;mso-position-horizontal-relative:margin;mso-position-vertical:center;mso-position-vertical-relative:margin" o:allowincell="f" fillcolor="#c00000" stroked="f">
          <v:fill opacity=".5"/>
          <v:textpath style="font-family:&quot;Times New Roman&quot;;font-size:1pt" string="hoc360.net"/>
          <w10:wrap anchorx="margin" anchory="margin"/>
        </v:shape>
      </w:pict>
    </w:r>
    <w:r w:rsidR="00D25D18" w:rsidRPr="00871C4F">
      <w:rPr>
        <w:b/>
        <w:color w:val="FF0000"/>
        <w:szCs w:val="28"/>
      </w:rPr>
      <w:t>HOC360.NET - TÀI LIỆU HỌC TẬP MIỄN PHÍ</w:t>
    </w:r>
  </w:p>
  <w:p w:rsidR="00D25D18" w:rsidRDefault="00FA40DD">
    <w:pPr>
      <w:pStyle w:val="Header"/>
    </w:pPr>
    <w:r w:rsidRPr="00FA40DD">
      <w:rPr>
        <w:b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1026" type="#_x0000_t32" style="position:absolute;margin-left:14.5pt;margin-top:2.9pt;width:435.4pt;height:0;z-index:251661312;visibility:visible" o:connectortype="elbow" strokeweight=".26467mm"/>
      </w:pict>
    </w:r>
  </w:p>
  <w:p w:rsidR="00D25D18" w:rsidRDefault="00D25D18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46322C9"/>
    <w:multiLevelType w:val="hybridMultilevel"/>
    <w:tmpl w:val="6482443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257566B"/>
    <w:multiLevelType w:val="hybridMultilevel"/>
    <w:tmpl w:val="401019F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76D64D1"/>
    <w:multiLevelType w:val="multilevel"/>
    <w:tmpl w:val="A9362286"/>
    <w:lvl w:ilvl="0">
      <w:start w:val="1"/>
      <w:numFmt w:val="decimal"/>
      <w:lvlText w:val="Bài %1:"/>
      <w:lvlJc w:val="left"/>
      <w:pPr>
        <w:tabs>
          <w:tab w:val="num" w:pos="792"/>
        </w:tabs>
        <w:ind w:left="360" w:hanging="360"/>
      </w:pPr>
      <w:rPr>
        <w:rFonts w:ascii="Times New Roman" w:hAnsi="Times New Roman" w:hint="default"/>
        <w:b/>
        <w:i w:val="0"/>
        <w:caps w:val="0"/>
        <w:strike w:val="0"/>
        <w:dstrike w:val="0"/>
        <w:vanish w:val="0"/>
        <w:color w:val="auto"/>
        <w:sz w:val="24"/>
        <w:u w:val="single"/>
        <w:vertAlign w:val="baseline"/>
      </w:rPr>
    </w:lvl>
    <w:lvl w:ilvl="1">
      <w:start w:val="1"/>
      <w:numFmt w:val="lowerLetter"/>
      <w:lvlText w:val="%2)"/>
      <w:lvlJc w:val="left"/>
      <w:pPr>
        <w:tabs>
          <w:tab w:val="num" w:pos="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num w:numId="1">
    <w:abstractNumId w:val="2"/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3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7170"/>
    <o:shapelayout v:ext="edit">
      <o:idmap v:ext="edit" data="1"/>
      <o:rules v:ext="edit">
        <o:r id="V:Rule3" type="connector" idref="#Đường kết nối Mũi tên Thẳng 3"/>
        <o:r id="V:Rule4" type="connector" idref="#Đường kết nối Mũi tên Thẳng 2"/>
        <o:r id="V:Rule5" type="connector" idref="#_x0000_s1029"/>
        <o:r id="V:Rule6" type="connector" idref="#_x0000_s1030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D25D18"/>
    <w:rsid w:val="00003DC8"/>
    <w:rsid w:val="00006C38"/>
    <w:rsid w:val="000207B1"/>
    <w:rsid w:val="000405FC"/>
    <w:rsid w:val="000724B8"/>
    <w:rsid w:val="000753AC"/>
    <w:rsid w:val="0008084B"/>
    <w:rsid w:val="000A19EA"/>
    <w:rsid w:val="000C1F99"/>
    <w:rsid w:val="000D20E3"/>
    <w:rsid w:val="000E31B7"/>
    <w:rsid w:val="0013544C"/>
    <w:rsid w:val="00142322"/>
    <w:rsid w:val="00182CE1"/>
    <w:rsid w:val="00197E1E"/>
    <w:rsid w:val="001A4B7E"/>
    <w:rsid w:val="001C07B0"/>
    <w:rsid w:val="001C5788"/>
    <w:rsid w:val="002044C1"/>
    <w:rsid w:val="00230915"/>
    <w:rsid w:val="002547E8"/>
    <w:rsid w:val="0028236E"/>
    <w:rsid w:val="00292F8E"/>
    <w:rsid w:val="002C785A"/>
    <w:rsid w:val="002D4833"/>
    <w:rsid w:val="00321978"/>
    <w:rsid w:val="00330CEF"/>
    <w:rsid w:val="003D29CB"/>
    <w:rsid w:val="003E5F1D"/>
    <w:rsid w:val="003E78A0"/>
    <w:rsid w:val="00420120"/>
    <w:rsid w:val="0045593B"/>
    <w:rsid w:val="00472167"/>
    <w:rsid w:val="004805AF"/>
    <w:rsid w:val="004A24AB"/>
    <w:rsid w:val="004D7990"/>
    <w:rsid w:val="005850C6"/>
    <w:rsid w:val="005874FB"/>
    <w:rsid w:val="005A45A6"/>
    <w:rsid w:val="005E26F4"/>
    <w:rsid w:val="0061292F"/>
    <w:rsid w:val="00647433"/>
    <w:rsid w:val="00655044"/>
    <w:rsid w:val="00661589"/>
    <w:rsid w:val="006A036D"/>
    <w:rsid w:val="006E4E19"/>
    <w:rsid w:val="00734A20"/>
    <w:rsid w:val="007636D4"/>
    <w:rsid w:val="00785A0F"/>
    <w:rsid w:val="007E7AF4"/>
    <w:rsid w:val="008750D6"/>
    <w:rsid w:val="008B7FFA"/>
    <w:rsid w:val="008C3862"/>
    <w:rsid w:val="00924B3B"/>
    <w:rsid w:val="009330A9"/>
    <w:rsid w:val="00935716"/>
    <w:rsid w:val="009E7F3D"/>
    <w:rsid w:val="00AA3008"/>
    <w:rsid w:val="00AB43E8"/>
    <w:rsid w:val="00AB78C4"/>
    <w:rsid w:val="00B00D78"/>
    <w:rsid w:val="00B20958"/>
    <w:rsid w:val="00B24B98"/>
    <w:rsid w:val="00B45B68"/>
    <w:rsid w:val="00BF62B8"/>
    <w:rsid w:val="00C504DE"/>
    <w:rsid w:val="00C948AA"/>
    <w:rsid w:val="00CB241A"/>
    <w:rsid w:val="00CC7F4D"/>
    <w:rsid w:val="00CD2D5B"/>
    <w:rsid w:val="00CF45CE"/>
    <w:rsid w:val="00D079F0"/>
    <w:rsid w:val="00D25D18"/>
    <w:rsid w:val="00D404BD"/>
    <w:rsid w:val="00D46550"/>
    <w:rsid w:val="00D606D0"/>
    <w:rsid w:val="00D94413"/>
    <w:rsid w:val="00DA5B09"/>
    <w:rsid w:val="00DB17A2"/>
    <w:rsid w:val="00DB74F1"/>
    <w:rsid w:val="00E50704"/>
    <w:rsid w:val="00E95527"/>
    <w:rsid w:val="00EB4E19"/>
    <w:rsid w:val="00F86937"/>
    <w:rsid w:val="00FA199D"/>
    <w:rsid w:val="00FA40DD"/>
    <w:rsid w:val="00FC3AE9"/>
    <w:rsid w:val="00FF7E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2"/>
      <o:rules v:ext="edit">
        <o:r id="V:Rule8" type="connector" idref="#AutoShape 3"/>
        <o:r id="V:Rule9" type="connector" idref="#AutoShape 4"/>
        <o:r id="V:Rule10" type="connector" idref="#AutoShape 5"/>
        <o:r id="V:Rule11" type="connector" idref="#AutoShape 6"/>
        <o:r id="V:Rule12" type="connector" idref="#AutoShape 7"/>
        <o:r id="V:Rule13" type="connector" idref="#AutoShape 8"/>
        <o:r id="V:Rule14" type="connector" idref="#AutoShape 9"/>
        <o:r id="V:Rule15" type="connector" idref="#AutoShape 10"/>
        <o:r id="V:Rule16" type="connector" idref="#AutoShape 11"/>
        <o:r id="V:Rule17" type="connector" idref="#AutoShape 13"/>
        <o:r id="V:Rule18" type="connector" idref="#AutoShape 15"/>
        <o:r id="V:Rule19" type="connector" idref="#AutoShape 16"/>
        <o:r id="V:Rule20" type="connector" idref="#AutoShape 17"/>
        <o:r id="V:Rule21" type="connector" idref="#AutoShape 18"/>
        <o:r id="V:Rule22" type="connector" idref="#AutoShape 19"/>
        <o:r id="V:Rule23" type="connector" idref="#AutoShape 20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before="120" w:after="120" w:line="26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25D18"/>
    <w:pPr>
      <w:spacing w:before="0" w:after="160" w:line="259" w:lineRule="auto"/>
    </w:pPr>
    <w:rPr>
      <w:rFonts w:cstheme="minorBidi"/>
      <w:szCs w:val="22"/>
      <w:lang w:val="vi-VN"/>
    </w:rPr>
  </w:style>
  <w:style w:type="paragraph" w:styleId="Heading1">
    <w:name w:val="heading 1"/>
    <w:basedOn w:val="Normal"/>
    <w:next w:val="Normal"/>
    <w:link w:val="Heading1Char"/>
    <w:qFormat/>
    <w:rsid w:val="0008084B"/>
    <w:pPr>
      <w:keepNext/>
      <w:spacing w:after="0" w:line="240" w:lineRule="auto"/>
      <w:jc w:val="center"/>
      <w:outlineLvl w:val="0"/>
    </w:pPr>
    <w:rPr>
      <w:rFonts w:ascii="VNI-Helve-Condense" w:eastAsia="Times New Roman" w:hAnsi="VNI-Helve-Condense" w:cs="Times New Roman"/>
      <w:b/>
      <w:bCs/>
      <w:sz w:val="24"/>
      <w:szCs w:val="24"/>
      <w:lang w:val="en-US"/>
    </w:rPr>
  </w:style>
  <w:style w:type="paragraph" w:styleId="Heading2">
    <w:name w:val="heading 2"/>
    <w:basedOn w:val="Normal"/>
    <w:next w:val="Normal"/>
    <w:link w:val="Heading2Char"/>
    <w:qFormat/>
    <w:rsid w:val="005874FB"/>
    <w:pPr>
      <w:keepNext/>
      <w:tabs>
        <w:tab w:val="num" w:pos="576"/>
      </w:tabs>
      <w:bidi/>
      <w:spacing w:before="240" w:after="60" w:line="240" w:lineRule="auto"/>
      <w:ind w:left="576" w:hanging="576"/>
      <w:outlineLvl w:val="1"/>
    </w:pPr>
    <w:rPr>
      <w:rFonts w:ascii="Arial" w:eastAsia="Times New Roman" w:hAnsi="Arial" w:cs="Arial"/>
      <w:b/>
      <w:bCs/>
      <w:i/>
      <w:iCs/>
      <w:szCs w:val="28"/>
      <w:lang w:val="en-US"/>
    </w:rPr>
  </w:style>
  <w:style w:type="paragraph" w:styleId="Heading3">
    <w:name w:val="heading 3"/>
    <w:basedOn w:val="Normal"/>
    <w:next w:val="Normal"/>
    <w:link w:val="Heading3Char"/>
    <w:qFormat/>
    <w:rsid w:val="005874FB"/>
    <w:pPr>
      <w:keepNext/>
      <w:tabs>
        <w:tab w:val="num" w:pos="720"/>
      </w:tabs>
      <w:bidi/>
      <w:spacing w:before="240" w:after="60" w:line="240" w:lineRule="auto"/>
      <w:ind w:left="720" w:hanging="720"/>
      <w:outlineLvl w:val="2"/>
    </w:pPr>
    <w:rPr>
      <w:rFonts w:ascii="Arial" w:eastAsia="Times New Roman" w:hAnsi="Arial" w:cs="Arial"/>
      <w:b/>
      <w:bCs/>
      <w:sz w:val="26"/>
      <w:szCs w:val="26"/>
      <w:lang w:val="en-US"/>
    </w:rPr>
  </w:style>
  <w:style w:type="paragraph" w:styleId="Heading4">
    <w:name w:val="heading 4"/>
    <w:basedOn w:val="Normal"/>
    <w:next w:val="Normal"/>
    <w:link w:val="Heading4Char"/>
    <w:qFormat/>
    <w:rsid w:val="005874FB"/>
    <w:pPr>
      <w:keepNext/>
      <w:tabs>
        <w:tab w:val="num" w:pos="864"/>
      </w:tabs>
      <w:bidi/>
      <w:spacing w:before="240" w:after="60" w:line="240" w:lineRule="auto"/>
      <w:ind w:left="864" w:hanging="864"/>
      <w:outlineLvl w:val="3"/>
    </w:pPr>
    <w:rPr>
      <w:rFonts w:eastAsia="Times New Roman" w:cs="Times New Roman"/>
      <w:b/>
      <w:bCs/>
      <w:szCs w:val="28"/>
      <w:lang w:val="en-US"/>
    </w:rPr>
  </w:style>
  <w:style w:type="paragraph" w:styleId="Heading5">
    <w:name w:val="heading 5"/>
    <w:basedOn w:val="Normal"/>
    <w:next w:val="Normal"/>
    <w:link w:val="Heading5Char"/>
    <w:unhideWhenUsed/>
    <w:qFormat/>
    <w:rsid w:val="003E5F1D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qFormat/>
    <w:rsid w:val="005874FB"/>
    <w:pPr>
      <w:tabs>
        <w:tab w:val="num" w:pos="1152"/>
      </w:tabs>
      <w:bidi/>
      <w:spacing w:before="240" w:after="60" w:line="240" w:lineRule="auto"/>
      <w:ind w:left="1152" w:hanging="1152"/>
      <w:outlineLvl w:val="5"/>
    </w:pPr>
    <w:rPr>
      <w:rFonts w:eastAsia="Times New Roman" w:cs="Times New Roman"/>
      <w:b/>
      <w:bCs/>
      <w:sz w:val="22"/>
      <w:lang w:val="en-US"/>
    </w:rPr>
  </w:style>
  <w:style w:type="paragraph" w:styleId="Heading7">
    <w:name w:val="heading 7"/>
    <w:basedOn w:val="Normal"/>
    <w:next w:val="Normal"/>
    <w:link w:val="Heading7Char"/>
    <w:qFormat/>
    <w:rsid w:val="005874FB"/>
    <w:pPr>
      <w:tabs>
        <w:tab w:val="num" w:pos="1296"/>
      </w:tabs>
      <w:bidi/>
      <w:spacing w:before="240" w:after="60" w:line="240" w:lineRule="auto"/>
      <w:ind w:left="1296" w:hanging="1296"/>
      <w:outlineLvl w:val="6"/>
    </w:pPr>
    <w:rPr>
      <w:rFonts w:eastAsia="Times New Roman" w:cs="Times New Roman"/>
      <w:sz w:val="24"/>
      <w:szCs w:val="24"/>
      <w:lang w:val="en-US"/>
    </w:rPr>
  </w:style>
  <w:style w:type="paragraph" w:styleId="Heading8">
    <w:name w:val="heading 8"/>
    <w:basedOn w:val="Normal"/>
    <w:next w:val="Normal"/>
    <w:link w:val="Heading8Char"/>
    <w:qFormat/>
    <w:rsid w:val="005874FB"/>
    <w:pPr>
      <w:tabs>
        <w:tab w:val="num" w:pos="1440"/>
      </w:tabs>
      <w:bidi/>
      <w:spacing w:before="240" w:after="60" w:line="240" w:lineRule="auto"/>
      <w:ind w:left="1440" w:hanging="1440"/>
      <w:outlineLvl w:val="7"/>
    </w:pPr>
    <w:rPr>
      <w:rFonts w:eastAsia="Times New Roman" w:cs="Times New Roman"/>
      <w:i/>
      <w:iCs/>
      <w:sz w:val="24"/>
      <w:szCs w:val="24"/>
      <w:lang w:val="en-US"/>
    </w:rPr>
  </w:style>
  <w:style w:type="paragraph" w:styleId="Heading9">
    <w:name w:val="heading 9"/>
    <w:basedOn w:val="Normal"/>
    <w:next w:val="Normal"/>
    <w:link w:val="Heading9Char"/>
    <w:qFormat/>
    <w:rsid w:val="005874FB"/>
    <w:pPr>
      <w:tabs>
        <w:tab w:val="num" w:pos="1584"/>
      </w:tabs>
      <w:bidi/>
      <w:spacing w:before="240" w:after="60" w:line="240" w:lineRule="auto"/>
      <w:ind w:left="1584" w:hanging="1584"/>
      <w:outlineLvl w:val="8"/>
    </w:pPr>
    <w:rPr>
      <w:rFonts w:ascii="Arial" w:eastAsia="Times New Roman" w:hAnsi="Arial" w:cs="Arial"/>
      <w:sz w:val="22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D25D1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25D18"/>
  </w:style>
  <w:style w:type="paragraph" w:styleId="Footer">
    <w:name w:val="footer"/>
    <w:basedOn w:val="Normal"/>
    <w:link w:val="FooterChar"/>
    <w:unhideWhenUsed/>
    <w:rsid w:val="00D25D1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D25D18"/>
  </w:style>
  <w:style w:type="paragraph" w:styleId="BalloonText">
    <w:name w:val="Balloon Text"/>
    <w:basedOn w:val="Normal"/>
    <w:link w:val="BalloonTextChar"/>
    <w:uiPriority w:val="99"/>
    <w:semiHidden/>
    <w:unhideWhenUsed/>
    <w:rsid w:val="00D25D1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25D18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rsid w:val="00D25D18"/>
    <w:rPr>
      <w:color w:val="0000FF"/>
      <w:u w:val="single"/>
    </w:rPr>
  </w:style>
  <w:style w:type="paragraph" w:styleId="NoSpacing">
    <w:name w:val="No Spacing"/>
    <w:uiPriority w:val="1"/>
    <w:qFormat/>
    <w:rsid w:val="00D25D18"/>
    <w:pPr>
      <w:spacing w:before="0" w:after="0" w:line="240" w:lineRule="auto"/>
    </w:pPr>
    <w:rPr>
      <w:rFonts w:cstheme="minorBidi"/>
      <w:szCs w:val="22"/>
      <w:lang w:val="vi-VN"/>
    </w:rPr>
  </w:style>
  <w:style w:type="table" w:styleId="TableGrid">
    <w:name w:val="Table Grid"/>
    <w:basedOn w:val="TableNormal"/>
    <w:uiPriority w:val="59"/>
    <w:rsid w:val="00D25D18"/>
    <w:pPr>
      <w:spacing w:before="0" w:after="0" w:line="240" w:lineRule="auto"/>
    </w:pPr>
    <w:rPr>
      <w:rFonts w:cstheme="minorBidi"/>
      <w:szCs w:val="22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Spacing1">
    <w:name w:val="No Spacing1"/>
    <w:uiPriority w:val="1"/>
    <w:qFormat/>
    <w:rsid w:val="00D25D18"/>
    <w:pPr>
      <w:spacing w:before="0" w:after="0" w:line="240" w:lineRule="auto"/>
    </w:pPr>
    <w:rPr>
      <w:rFonts w:cstheme="minorBidi"/>
      <w:szCs w:val="22"/>
      <w:lang w:val="vi-VN"/>
    </w:rPr>
  </w:style>
  <w:style w:type="paragraph" w:styleId="ListParagraph">
    <w:name w:val="List Paragraph"/>
    <w:basedOn w:val="Normal"/>
    <w:link w:val="ListParagraphChar"/>
    <w:uiPriority w:val="34"/>
    <w:qFormat/>
    <w:rsid w:val="00D25D18"/>
    <w:pPr>
      <w:spacing w:after="0" w:line="240" w:lineRule="auto"/>
      <w:ind w:left="720"/>
      <w:contextualSpacing/>
    </w:pPr>
    <w:rPr>
      <w:rFonts w:eastAsia="Times New Roman" w:cs="Times New Roman"/>
      <w:sz w:val="24"/>
      <w:szCs w:val="24"/>
      <w:lang w:val="en-US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D25D18"/>
    <w:rPr>
      <w:rFonts w:eastAsia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rsid w:val="0008084B"/>
    <w:rPr>
      <w:rFonts w:ascii="VNI-Helve-Condense" w:eastAsia="Times New Roman" w:hAnsi="VNI-Helve-Condense"/>
      <w:b/>
      <w:bCs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7E7AF4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7E7AF4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val="en-US"/>
    </w:rPr>
  </w:style>
  <w:style w:type="character" w:styleId="Strong">
    <w:name w:val="Strong"/>
    <w:basedOn w:val="DefaultParagraphFont"/>
    <w:uiPriority w:val="22"/>
    <w:qFormat/>
    <w:rsid w:val="007E7AF4"/>
    <w:rPr>
      <w:b/>
      <w:bCs/>
    </w:rPr>
  </w:style>
  <w:style w:type="paragraph" w:customStyle="1" w:styleId="Char">
    <w:name w:val="Char"/>
    <w:basedOn w:val="Normal"/>
    <w:semiHidden/>
    <w:rsid w:val="007E7AF4"/>
    <w:pPr>
      <w:spacing w:line="240" w:lineRule="exact"/>
    </w:pPr>
    <w:rPr>
      <w:rFonts w:ascii="Arial" w:eastAsia="Times New Roman" w:hAnsi="Arial" w:cs="Arial"/>
      <w:sz w:val="24"/>
      <w:szCs w:val="24"/>
      <w:lang w:val="en-US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3E5F1D"/>
    <w:rPr>
      <w:rFonts w:asciiTheme="majorHAnsi" w:eastAsiaTheme="majorEastAsia" w:hAnsiTheme="majorHAnsi" w:cstheme="majorBidi"/>
      <w:color w:val="243F60" w:themeColor="accent1" w:themeShade="7F"/>
      <w:szCs w:val="22"/>
      <w:lang w:val="vi-VN"/>
    </w:rPr>
  </w:style>
  <w:style w:type="character" w:customStyle="1" w:styleId="Heading2Char">
    <w:name w:val="Heading 2 Char"/>
    <w:basedOn w:val="DefaultParagraphFont"/>
    <w:link w:val="Heading2"/>
    <w:rsid w:val="005874FB"/>
    <w:rPr>
      <w:rFonts w:ascii="Arial" w:eastAsia="Times New Roman" w:hAnsi="Arial" w:cs="Arial"/>
      <w:b/>
      <w:bCs/>
      <w:i/>
      <w:iCs/>
    </w:rPr>
  </w:style>
  <w:style w:type="character" w:customStyle="1" w:styleId="Heading3Char">
    <w:name w:val="Heading 3 Char"/>
    <w:basedOn w:val="DefaultParagraphFont"/>
    <w:link w:val="Heading3"/>
    <w:rsid w:val="005874FB"/>
    <w:rPr>
      <w:rFonts w:ascii="Arial" w:eastAsia="Times New Roman" w:hAnsi="Arial" w:cs="Arial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rsid w:val="005874FB"/>
    <w:rPr>
      <w:rFonts w:eastAsia="Times New Roman"/>
      <w:b/>
      <w:bCs/>
    </w:rPr>
  </w:style>
  <w:style w:type="character" w:customStyle="1" w:styleId="Heading6Char">
    <w:name w:val="Heading 6 Char"/>
    <w:basedOn w:val="DefaultParagraphFont"/>
    <w:link w:val="Heading6"/>
    <w:rsid w:val="005874FB"/>
    <w:rPr>
      <w:rFonts w:eastAsia="Times New Roman"/>
      <w:b/>
      <w:bCs/>
      <w:sz w:val="22"/>
      <w:szCs w:val="22"/>
    </w:rPr>
  </w:style>
  <w:style w:type="character" w:customStyle="1" w:styleId="Heading7Char">
    <w:name w:val="Heading 7 Char"/>
    <w:basedOn w:val="DefaultParagraphFont"/>
    <w:link w:val="Heading7"/>
    <w:rsid w:val="005874FB"/>
    <w:rPr>
      <w:rFonts w:eastAsia="Times New Roman"/>
      <w:sz w:val="24"/>
      <w:szCs w:val="24"/>
    </w:rPr>
  </w:style>
  <w:style w:type="character" w:customStyle="1" w:styleId="Heading8Char">
    <w:name w:val="Heading 8 Char"/>
    <w:basedOn w:val="DefaultParagraphFont"/>
    <w:link w:val="Heading8"/>
    <w:rsid w:val="005874FB"/>
    <w:rPr>
      <w:rFonts w:eastAsia="Times New Roman"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rsid w:val="005874FB"/>
    <w:rPr>
      <w:rFonts w:ascii="Arial" w:eastAsia="Times New Roman" w:hAnsi="Arial" w:cs="Arial"/>
      <w:sz w:val="22"/>
      <w:szCs w:val="22"/>
    </w:rPr>
  </w:style>
  <w:style w:type="paragraph" w:styleId="BodyText">
    <w:name w:val="Body Text"/>
    <w:basedOn w:val="Normal"/>
    <w:link w:val="BodyTextChar"/>
    <w:rsid w:val="005874FB"/>
    <w:pPr>
      <w:numPr>
        <w:numId w:val="1"/>
      </w:numPr>
      <w:bidi/>
      <w:spacing w:after="120" w:line="240" w:lineRule="auto"/>
    </w:pPr>
    <w:rPr>
      <w:rFonts w:eastAsia="Times New Roman" w:cs="Times New Roman"/>
      <w:sz w:val="24"/>
      <w:szCs w:val="24"/>
      <w:lang w:val="en-US"/>
    </w:rPr>
  </w:style>
  <w:style w:type="character" w:customStyle="1" w:styleId="BodyTextChar">
    <w:name w:val="Body Text Char"/>
    <w:basedOn w:val="DefaultParagraphFont"/>
    <w:link w:val="BodyText"/>
    <w:rsid w:val="005874FB"/>
    <w:rPr>
      <w:rFonts w:eastAsia="Times New Roman"/>
      <w:sz w:val="24"/>
      <w:szCs w:val="24"/>
    </w:rPr>
  </w:style>
  <w:style w:type="paragraph" w:styleId="Title">
    <w:name w:val="Title"/>
    <w:basedOn w:val="Normal"/>
    <w:link w:val="TitleChar"/>
    <w:qFormat/>
    <w:rsid w:val="008C3862"/>
    <w:pPr>
      <w:overflowPunct w:val="0"/>
      <w:autoSpaceDE w:val="0"/>
      <w:autoSpaceDN w:val="0"/>
      <w:adjustRightInd w:val="0"/>
      <w:spacing w:after="0" w:line="240" w:lineRule="auto"/>
      <w:ind w:firstLine="720"/>
      <w:jc w:val="center"/>
      <w:textAlignment w:val="baseline"/>
    </w:pPr>
    <w:rPr>
      <w:rFonts w:ascii="VNI-Times" w:eastAsia="Times New Roman" w:hAnsi="VNI-Times" w:cs="Times New Roman"/>
      <w:szCs w:val="20"/>
      <w:lang/>
    </w:rPr>
  </w:style>
  <w:style w:type="character" w:customStyle="1" w:styleId="TitleChar">
    <w:name w:val="Title Char"/>
    <w:basedOn w:val="DefaultParagraphFont"/>
    <w:link w:val="Title"/>
    <w:rsid w:val="008C3862"/>
    <w:rPr>
      <w:rFonts w:ascii="VNI-Times" w:eastAsia="Times New Roman" w:hAnsi="VNI-Times"/>
      <w:szCs w:val="20"/>
      <w:lang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oleObject" Target="embeddings/oleObject7.bin"/><Relationship Id="rId39" Type="http://schemas.openxmlformats.org/officeDocument/2006/relationships/oleObject" Target="embeddings/oleObject13.bin"/><Relationship Id="rId21" Type="http://schemas.openxmlformats.org/officeDocument/2006/relationships/oleObject" Target="embeddings/oleObject5.bin"/><Relationship Id="rId34" Type="http://schemas.openxmlformats.org/officeDocument/2006/relationships/image" Target="media/image16.wmf"/><Relationship Id="rId42" Type="http://schemas.openxmlformats.org/officeDocument/2006/relationships/oleObject" Target="embeddings/oleObject15.bin"/><Relationship Id="rId47" Type="http://schemas.openxmlformats.org/officeDocument/2006/relationships/oleObject" Target="embeddings/oleObject17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1.bin"/><Relationship Id="rId63" Type="http://schemas.openxmlformats.org/officeDocument/2006/relationships/image" Target="media/image30.wmf"/><Relationship Id="rId68" Type="http://schemas.openxmlformats.org/officeDocument/2006/relationships/oleObject" Target="embeddings/oleObject28.bin"/><Relationship Id="rId76" Type="http://schemas.openxmlformats.org/officeDocument/2006/relationships/image" Target="media/image37.png"/><Relationship Id="rId84" Type="http://schemas.openxmlformats.org/officeDocument/2006/relationships/header" Target="header2.xml"/><Relationship Id="rId7" Type="http://schemas.openxmlformats.org/officeDocument/2006/relationships/header" Target="header1.xml"/><Relationship Id="rId71" Type="http://schemas.openxmlformats.org/officeDocument/2006/relationships/image" Target="media/image34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image" Target="media/image13.wmf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6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2.bin"/><Relationship Id="rId40" Type="http://schemas.openxmlformats.org/officeDocument/2006/relationships/oleObject" Target="embeddings/oleObject14.bin"/><Relationship Id="rId45" Type="http://schemas.openxmlformats.org/officeDocument/2006/relationships/oleObject" Target="embeddings/oleObject16.bin"/><Relationship Id="rId53" Type="http://schemas.openxmlformats.org/officeDocument/2006/relationships/oleObject" Target="embeddings/oleObject20.bin"/><Relationship Id="rId58" Type="http://schemas.openxmlformats.org/officeDocument/2006/relationships/image" Target="media/image28.wmf"/><Relationship Id="rId66" Type="http://schemas.openxmlformats.org/officeDocument/2006/relationships/oleObject" Target="embeddings/oleObject27.bin"/><Relationship Id="rId74" Type="http://schemas.openxmlformats.org/officeDocument/2006/relationships/oleObject" Target="embeddings/oleObject31.bin"/><Relationship Id="rId79" Type="http://schemas.openxmlformats.org/officeDocument/2006/relationships/image" Target="media/image40.png"/><Relationship Id="rId87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oleObject" Target="embeddings/oleObject24.bin"/><Relationship Id="rId82" Type="http://schemas.openxmlformats.org/officeDocument/2006/relationships/image" Target="media/image43.png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1.wmf"/><Relationship Id="rId14" Type="http://schemas.openxmlformats.org/officeDocument/2006/relationships/image" Target="media/image4.wmf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30" Type="http://schemas.openxmlformats.org/officeDocument/2006/relationships/oleObject" Target="embeddings/oleObject9.bin"/><Relationship Id="rId35" Type="http://schemas.openxmlformats.org/officeDocument/2006/relationships/oleObject" Target="embeddings/oleObject11.bin"/><Relationship Id="rId43" Type="http://schemas.openxmlformats.org/officeDocument/2006/relationships/image" Target="media/image20.wmf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oleObject" Target="embeddings/oleObject26.bin"/><Relationship Id="rId69" Type="http://schemas.openxmlformats.org/officeDocument/2006/relationships/image" Target="media/image33.wmf"/><Relationship Id="rId77" Type="http://schemas.openxmlformats.org/officeDocument/2006/relationships/image" Target="media/image38.png"/><Relationship Id="rId8" Type="http://schemas.openxmlformats.org/officeDocument/2006/relationships/footer" Target="footer1.xml"/><Relationship Id="rId51" Type="http://schemas.openxmlformats.org/officeDocument/2006/relationships/oleObject" Target="embeddings/oleObject19.bin"/><Relationship Id="rId72" Type="http://schemas.openxmlformats.org/officeDocument/2006/relationships/oleObject" Target="embeddings/oleObject30.bin"/><Relationship Id="rId80" Type="http://schemas.openxmlformats.org/officeDocument/2006/relationships/image" Target="media/image41.png"/><Relationship Id="rId85" Type="http://schemas.openxmlformats.org/officeDocument/2006/relationships/footer" Target="footer2.xml"/><Relationship Id="rId3" Type="http://schemas.openxmlformats.org/officeDocument/2006/relationships/settings" Target="setting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image" Target="media/image11.wmf"/><Relationship Id="rId33" Type="http://schemas.openxmlformats.org/officeDocument/2006/relationships/oleObject" Target="embeddings/oleObject10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3.bin"/><Relationship Id="rId67" Type="http://schemas.openxmlformats.org/officeDocument/2006/relationships/image" Target="media/image32.wmf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54" Type="http://schemas.openxmlformats.org/officeDocument/2006/relationships/image" Target="media/image26.wmf"/><Relationship Id="rId62" Type="http://schemas.openxmlformats.org/officeDocument/2006/relationships/oleObject" Target="embeddings/oleObject25.bin"/><Relationship Id="rId70" Type="http://schemas.openxmlformats.org/officeDocument/2006/relationships/oleObject" Target="embeddings/oleObject29.bin"/><Relationship Id="rId75" Type="http://schemas.openxmlformats.org/officeDocument/2006/relationships/image" Target="media/image36.png"/><Relationship Id="rId83" Type="http://schemas.openxmlformats.org/officeDocument/2006/relationships/image" Target="media/image44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0.wmf"/><Relationship Id="rId28" Type="http://schemas.openxmlformats.org/officeDocument/2006/relationships/oleObject" Target="embeddings/oleObject8.bin"/><Relationship Id="rId36" Type="http://schemas.openxmlformats.org/officeDocument/2006/relationships/image" Target="media/image17.wmf"/><Relationship Id="rId49" Type="http://schemas.openxmlformats.org/officeDocument/2006/relationships/oleObject" Target="embeddings/oleObject18.bin"/><Relationship Id="rId57" Type="http://schemas.openxmlformats.org/officeDocument/2006/relationships/oleObject" Target="embeddings/oleObject22.bin"/><Relationship Id="rId10" Type="http://schemas.openxmlformats.org/officeDocument/2006/relationships/image" Target="media/image2.wmf"/><Relationship Id="rId31" Type="http://schemas.openxmlformats.org/officeDocument/2006/relationships/image" Target="media/image14.wmf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image" Target="media/image39.png"/><Relationship Id="rId81" Type="http://schemas.openxmlformats.org/officeDocument/2006/relationships/image" Target="media/image42.png"/><Relationship Id="rId86" Type="http://schemas.openxmlformats.org/officeDocument/2006/relationships/fontTable" Target="fontTable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9</Pages>
  <Words>586</Words>
  <Characters>3346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2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3</cp:revision>
  <cp:lastPrinted>2019-04-09T02:54:00Z</cp:lastPrinted>
  <dcterms:created xsi:type="dcterms:W3CDTF">2019-04-09T02:54:00Z</dcterms:created>
  <dcterms:modified xsi:type="dcterms:W3CDTF">2019-04-09T02:55:00Z</dcterms:modified>
</cp:coreProperties>
</file>